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C4863BF" w14:textId="5E4DC791" w:rsidR="00532F80" w:rsidRDefault="00532F80" w:rsidP="00927698">
      <w:pPr>
        <w:tabs>
          <w:tab w:val="right" w:pos="10773"/>
        </w:tabs>
      </w:pPr>
      <w:r>
        <w:t>Name</w:t>
      </w:r>
      <w:r w:rsidR="000139D3">
        <w:t>:</w:t>
      </w:r>
      <w:bookmarkStart w:id="0" w:name="_GoBack"/>
      <w:bookmarkEnd w:id="0"/>
      <w:r>
        <w:t xml:space="preserve"> </w:t>
      </w:r>
      <w:r w:rsidR="000139D3">
        <w:t>Answer KEY</w:t>
      </w:r>
      <w:r>
        <w:t>___________</w:t>
      </w:r>
      <w:r w:rsidRPr="00532F80">
        <w:t xml:space="preserve"> </w:t>
      </w:r>
      <w:r>
        <w:t>Date _______________</w:t>
      </w:r>
      <w:r w:rsidRPr="00532F80">
        <w:t xml:space="preserve"> </w:t>
      </w:r>
      <w:r>
        <w:t>Class Period ______</w:t>
      </w:r>
    </w:p>
    <w:p w14:paraId="302776AC" w14:textId="77777777" w:rsidR="00CC7BF0" w:rsidRPr="00532F80" w:rsidRDefault="005D69D8" w:rsidP="00532F80">
      <w:pPr>
        <w:tabs>
          <w:tab w:val="right" w:pos="10773"/>
        </w:tabs>
        <w:jc w:val="center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548446DF" wp14:editId="719FB4A5">
                <wp:simplePos x="0" y="0"/>
                <wp:positionH relativeFrom="column">
                  <wp:posOffset>5433060</wp:posOffset>
                </wp:positionH>
                <wp:positionV relativeFrom="paragraph">
                  <wp:posOffset>250825</wp:posOffset>
                </wp:positionV>
                <wp:extent cx="1435735" cy="8601710"/>
                <wp:effectExtent l="13335" t="12065" r="8255" b="6350"/>
                <wp:wrapNone/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35735" cy="86017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ABAB8E1" w14:textId="77777777" w:rsidR="00B65439" w:rsidRDefault="00B65439"/>
                          <w:p w14:paraId="38535247" w14:textId="13319EF6" w:rsidR="00B65439" w:rsidRDefault="00B65439">
                            <w:r>
                              <w:t>1) __</w:t>
                            </w:r>
                            <w:r w:rsidR="000139D3">
                              <w:t>See ratio table-many solutions</w:t>
                            </w:r>
                            <w:r>
                              <w:t>______</w:t>
                            </w:r>
                          </w:p>
                          <w:p w14:paraId="6F883828" w14:textId="77777777" w:rsidR="00B65439" w:rsidRDefault="00B65439"/>
                          <w:p w14:paraId="57DF4E44" w14:textId="257F1748" w:rsidR="00B65439" w:rsidRDefault="00B65439">
                            <w:r>
                              <w:t>2)______</w:t>
                            </w:r>
                            <w:r w:rsidR="00C67E6A">
                              <w:t>30</w:t>
                            </w:r>
                            <w:r>
                              <w:t>_______</w:t>
                            </w:r>
                          </w:p>
                          <w:p w14:paraId="2CCA6ABC" w14:textId="77777777" w:rsidR="00B65439" w:rsidRDefault="00B65439"/>
                          <w:p w14:paraId="6C6D7494" w14:textId="0F938800" w:rsidR="00B65439" w:rsidRDefault="00B65439">
                            <w:r>
                              <w:t>3)________</w:t>
                            </w:r>
                            <w:r w:rsidR="000F2DAA">
                              <w:t>6</w:t>
                            </w:r>
                            <w:r>
                              <w:t>_______</w:t>
                            </w:r>
                          </w:p>
                          <w:p w14:paraId="3E1E3A24" w14:textId="77777777" w:rsidR="00B65439" w:rsidRDefault="00B65439"/>
                          <w:p w14:paraId="28A951F8" w14:textId="77777777" w:rsidR="00B65439" w:rsidRDefault="00B65439"/>
                          <w:p w14:paraId="02BA573D" w14:textId="77777777" w:rsidR="00B65439" w:rsidRDefault="00B65439"/>
                          <w:p w14:paraId="41B15EDB" w14:textId="49F5FBB0" w:rsidR="00B65439" w:rsidRDefault="00B65439" w:rsidP="00766A8A">
                            <w:r>
                              <w:t>4) ______</w:t>
                            </w:r>
                            <w:r w:rsidR="000F2DAA">
                              <w:t>220</w:t>
                            </w:r>
                            <w:r>
                              <w:t>______</w:t>
                            </w:r>
                          </w:p>
                          <w:p w14:paraId="4C90CB08" w14:textId="77777777" w:rsidR="00B65439" w:rsidRDefault="00B65439" w:rsidP="00766A8A"/>
                          <w:p w14:paraId="69C9C9B8" w14:textId="77777777" w:rsidR="00B65439" w:rsidRDefault="00B65439" w:rsidP="00766A8A"/>
                          <w:p w14:paraId="7D4C938C" w14:textId="77777777" w:rsidR="00B65439" w:rsidRDefault="00B65439" w:rsidP="00766A8A"/>
                          <w:p w14:paraId="7DC55DCA" w14:textId="7140C1D4" w:rsidR="00B65439" w:rsidRDefault="00B65439" w:rsidP="00766A8A">
                            <w:r>
                              <w:t>5)______</w:t>
                            </w:r>
                            <w:r w:rsidR="000F2DAA">
                              <w:t>49</w:t>
                            </w:r>
                            <w:r>
                              <w:t>_______</w:t>
                            </w:r>
                          </w:p>
                          <w:p w14:paraId="69C49717" w14:textId="77777777" w:rsidR="00B65439" w:rsidRDefault="00B65439" w:rsidP="00766A8A"/>
                          <w:p w14:paraId="35E53030" w14:textId="77777777" w:rsidR="00B65439" w:rsidRDefault="00B65439" w:rsidP="00E255E6">
                            <w:pPr>
                              <w:spacing w:after="0" w:line="240" w:lineRule="auto"/>
                            </w:pPr>
                            <w:r>
                              <w:t>6A)</w:t>
                            </w:r>
                          </w:p>
                          <w:p w14:paraId="34766B51" w14:textId="68838149" w:rsidR="00B65439" w:rsidRDefault="00B65439" w:rsidP="00E255E6">
                            <w:pPr>
                              <w:spacing w:after="0" w:line="240" w:lineRule="auto"/>
                            </w:pPr>
                            <w:r>
                              <w:t>Pink’s bracelets cost _</w:t>
                            </w:r>
                            <w:r w:rsidR="005D0EA2">
                              <w:t>$2.03</w:t>
                            </w:r>
                            <w:r>
                              <w:t>__________</w:t>
                            </w:r>
                          </w:p>
                          <w:p w14:paraId="3DFFE003" w14:textId="77777777" w:rsidR="00B65439" w:rsidRDefault="00B65439" w:rsidP="00E255E6">
                            <w:pPr>
                              <w:spacing w:after="0" w:line="240" w:lineRule="auto"/>
                            </w:pPr>
                          </w:p>
                          <w:p w14:paraId="1C41A7E9" w14:textId="77777777" w:rsidR="00B65439" w:rsidRDefault="00B65439" w:rsidP="00E255E6">
                            <w:pPr>
                              <w:spacing w:after="0"/>
                            </w:pPr>
                            <w:r>
                              <w:t>6B)</w:t>
                            </w:r>
                          </w:p>
                          <w:p w14:paraId="1DD360CD" w14:textId="609131E7" w:rsidR="00B65439" w:rsidRDefault="00B65439" w:rsidP="00E255E6">
                            <w:pPr>
                              <w:spacing w:after="0"/>
                            </w:pPr>
                            <w:r>
                              <w:t>Carrie’s bracelets cost ____</w:t>
                            </w:r>
                            <w:r w:rsidR="005D0EA2">
                              <w:t>$2.50</w:t>
                            </w:r>
                            <w:r>
                              <w:t>_____</w:t>
                            </w:r>
                          </w:p>
                          <w:p w14:paraId="51355311" w14:textId="77777777" w:rsidR="00B65439" w:rsidRDefault="00B65439" w:rsidP="00E255E6">
                            <w:pPr>
                              <w:spacing w:after="0"/>
                            </w:pPr>
                          </w:p>
                          <w:p w14:paraId="05C08EAB" w14:textId="00E5BADB" w:rsidR="00B65439" w:rsidRDefault="00B65439" w:rsidP="00766A8A">
                            <w:r>
                              <w:t>6C) Who has the better deal? ____</w:t>
                            </w:r>
                            <w:r w:rsidR="005D0EA2">
                              <w:t>Pink</w:t>
                            </w:r>
                            <w:r>
                              <w:t>______</w:t>
                            </w:r>
                          </w:p>
                          <w:p w14:paraId="472DE148" w14:textId="77777777" w:rsidR="00B65439" w:rsidRDefault="00B65439"/>
                          <w:p w14:paraId="4628529C" w14:textId="77777777" w:rsidR="00B65439" w:rsidRDefault="00B65439"/>
                          <w:p w14:paraId="13F60124" w14:textId="77777777" w:rsidR="00B65439" w:rsidRDefault="00B65439"/>
                          <w:p w14:paraId="5F968D14" w14:textId="77777777" w:rsidR="00B65439" w:rsidRDefault="00B65439"/>
                          <w:p w14:paraId="2DAF31A7" w14:textId="77777777" w:rsidR="00B65439" w:rsidRDefault="00B65439"/>
                          <w:p w14:paraId="35109109" w14:textId="77777777" w:rsidR="00B65439" w:rsidRDefault="00B65439"/>
                          <w:p w14:paraId="5798D70B" w14:textId="77777777" w:rsidR="00B65439" w:rsidRDefault="00B6543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48446DF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427.8pt;margin-top:19.75pt;width:113.05pt;height:677.3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">
                <v:textbox>
                  <w:txbxContent>
                    <w:p w14:paraId="0ABAB8E1" w14:textId="77777777" w:rsidR="00B65439" w:rsidRDefault="00B65439"/>
                    <w:p w14:paraId="38535247" w14:textId="13319EF6" w:rsidR="00B65439" w:rsidRDefault="00B65439">
                      <w:r>
                        <w:t>1) __</w:t>
                      </w:r>
                      <w:r w:rsidR="000139D3">
                        <w:t>See ratio table-many solutions</w:t>
                      </w:r>
                      <w:r>
                        <w:t>______</w:t>
                      </w:r>
                    </w:p>
                    <w:p w14:paraId="6F883828" w14:textId="77777777" w:rsidR="00B65439" w:rsidRDefault="00B65439"/>
                    <w:p w14:paraId="57DF4E44" w14:textId="257F1748" w:rsidR="00B65439" w:rsidRDefault="00B65439">
                      <w:r>
                        <w:t>2)______</w:t>
                      </w:r>
                      <w:r w:rsidR="00C67E6A">
                        <w:t>30</w:t>
                      </w:r>
                      <w:r>
                        <w:t>_______</w:t>
                      </w:r>
                    </w:p>
                    <w:p w14:paraId="2CCA6ABC" w14:textId="77777777" w:rsidR="00B65439" w:rsidRDefault="00B65439"/>
                    <w:p w14:paraId="6C6D7494" w14:textId="0F938800" w:rsidR="00B65439" w:rsidRDefault="00B65439">
                      <w:r>
                        <w:t>3)________</w:t>
                      </w:r>
                      <w:r w:rsidR="000F2DAA">
                        <w:t>6</w:t>
                      </w:r>
                      <w:r>
                        <w:t>_______</w:t>
                      </w:r>
                    </w:p>
                    <w:p w14:paraId="3E1E3A24" w14:textId="77777777" w:rsidR="00B65439" w:rsidRDefault="00B65439"/>
                    <w:p w14:paraId="28A951F8" w14:textId="77777777" w:rsidR="00B65439" w:rsidRDefault="00B65439"/>
                    <w:p w14:paraId="02BA573D" w14:textId="77777777" w:rsidR="00B65439" w:rsidRDefault="00B65439"/>
                    <w:p w14:paraId="41B15EDB" w14:textId="49F5FBB0" w:rsidR="00B65439" w:rsidRDefault="00B65439" w:rsidP="00766A8A">
                      <w:r>
                        <w:t>4) ______</w:t>
                      </w:r>
                      <w:r w:rsidR="000F2DAA">
                        <w:t>220</w:t>
                      </w:r>
                      <w:r>
                        <w:t>______</w:t>
                      </w:r>
                    </w:p>
                    <w:p w14:paraId="4C90CB08" w14:textId="77777777" w:rsidR="00B65439" w:rsidRDefault="00B65439" w:rsidP="00766A8A"/>
                    <w:p w14:paraId="69C9C9B8" w14:textId="77777777" w:rsidR="00B65439" w:rsidRDefault="00B65439" w:rsidP="00766A8A"/>
                    <w:p w14:paraId="7D4C938C" w14:textId="77777777" w:rsidR="00B65439" w:rsidRDefault="00B65439" w:rsidP="00766A8A"/>
                    <w:p w14:paraId="7DC55DCA" w14:textId="7140C1D4" w:rsidR="00B65439" w:rsidRDefault="00B65439" w:rsidP="00766A8A">
                      <w:r>
                        <w:t>5)______</w:t>
                      </w:r>
                      <w:r w:rsidR="000F2DAA">
                        <w:t>49</w:t>
                      </w:r>
                      <w:r>
                        <w:t>_______</w:t>
                      </w:r>
                    </w:p>
                    <w:p w14:paraId="69C49717" w14:textId="77777777" w:rsidR="00B65439" w:rsidRDefault="00B65439" w:rsidP="00766A8A"/>
                    <w:p w14:paraId="35E53030" w14:textId="77777777" w:rsidR="00B65439" w:rsidRDefault="00B65439" w:rsidP="00E255E6">
                      <w:pPr>
                        <w:spacing w:after="0" w:line="240" w:lineRule="auto"/>
                      </w:pPr>
                      <w:r>
                        <w:t>6A)</w:t>
                      </w:r>
                    </w:p>
                    <w:p w14:paraId="34766B51" w14:textId="68838149" w:rsidR="00B65439" w:rsidRDefault="00B65439" w:rsidP="00E255E6">
                      <w:pPr>
                        <w:spacing w:after="0" w:line="240" w:lineRule="auto"/>
                      </w:pPr>
                      <w:r>
                        <w:t>Pink’s bracelets cost _</w:t>
                      </w:r>
                      <w:r w:rsidR="005D0EA2">
                        <w:t>$2.03</w:t>
                      </w:r>
                      <w:r>
                        <w:t>__________</w:t>
                      </w:r>
                    </w:p>
                    <w:p w14:paraId="3DFFE003" w14:textId="77777777" w:rsidR="00B65439" w:rsidRDefault="00B65439" w:rsidP="00E255E6">
                      <w:pPr>
                        <w:spacing w:after="0" w:line="240" w:lineRule="auto"/>
                      </w:pPr>
                    </w:p>
                    <w:p w14:paraId="1C41A7E9" w14:textId="77777777" w:rsidR="00B65439" w:rsidRDefault="00B65439" w:rsidP="00E255E6">
                      <w:pPr>
                        <w:spacing w:after="0"/>
                      </w:pPr>
                      <w:r>
                        <w:t>6B)</w:t>
                      </w:r>
                    </w:p>
                    <w:p w14:paraId="1DD360CD" w14:textId="609131E7" w:rsidR="00B65439" w:rsidRDefault="00B65439" w:rsidP="00E255E6">
                      <w:pPr>
                        <w:spacing w:after="0"/>
                      </w:pPr>
                      <w:r>
                        <w:t>Carrie’s bracelets cost ____</w:t>
                      </w:r>
                      <w:r w:rsidR="005D0EA2">
                        <w:t>$2.50</w:t>
                      </w:r>
                      <w:r>
                        <w:t>_____</w:t>
                      </w:r>
                    </w:p>
                    <w:p w14:paraId="51355311" w14:textId="77777777" w:rsidR="00B65439" w:rsidRDefault="00B65439" w:rsidP="00E255E6">
                      <w:pPr>
                        <w:spacing w:after="0"/>
                      </w:pPr>
                    </w:p>
                    <w:p w14:paraId="05C08EAB" w14:textId="00E5BADB" w:rsidR="00B65439" w:rsidRDefault="00B65439" w:rsidP="00766A8A">
                      <w:r>
                        <w:t>6C) Who has the better deal? ____</w:t>
                      </w:r>
                      <w:r w:rsidR="005D0EA2">
                        <w:t>Pink</w:t>
                      </w:r>
                      <w:r>
                        <w:t>______</w:t>
                      </w:r>
                    </w:p>
                    <w:p w14:paraId="472DE148" w14:textId="77777777" w:rsidR="00B65439" w:rsidRDefault="00B65439"/>
                    <w:p w14:paraId="4628529C" w14:textId="77777777" w:rsidR="00B65439" w:rsidRDefault="00B65439"/>
                    <w:p w14:paraId="13F60124" w14:textId="77777777" w:rsidR="00B65439" w:rsidRDefault="00B65439"/>
                    <w:p w14:paraId="5F968D14" w14:textId="77777777" w:rsidR="00B65439" w:rsidRDefault="00B65439"/>
                    <w:p w14:paraId="2DAF31A7" w14:textId="77777777" w:rsidR="00B65439" w:rsidRDefault="00B65439"/>
                    <w:p w14:paraId="35109109" w14:textId="77777777" w:rsidR="00B65439" w:rsidRDefault="00B65439"/>
                    <w:p w14:paraId="5798D70B" w14:textId="77777777" w:rsidR="00B65439" w:rsidRDefault="00B65439"/>
                  </w:txbxContent>
                </v:textbox>
              </v:shape>
            </w:pict>
          </mc:Fallback>
        </mc:AlternateContent>
      </w:r>
      <w:r w:rsidR="00CC7BF0" w:rsidRPr="00532F80">
        <w:rPr>
          <w:sz w:val="6"/>
          <w:szCs w:val="6"/>
        </w:rPr>
        <w:br/>
      </w:r>
      <w:r w:rsidR="00B27A24" w:rsidRPr="00532F80">
        <w:rPr>
          <w:b/>
          <w:sz w:val="24"/>
          <w:szCs w:val="24"/>
        </w:rPr>
        <w:t>Unit 2</w:t>
      </w:r>
      <w:r w:rsidR="00CC7BF0" w:rsidRPr="00532F80">
        <w:rPr>
          <w:b/>
          <w:sz w:val="24"/>
          <w:szCs w:val="24"/>
        </w:rPr>
        <w:t xml:space="preserve">: </w:t>
      </w:r>
      <w:r w:rsidR="00B27A24" w:rsidRPr="00532F80">
        <w:rPr>
          <w:b/>
          <w:sz w:val="24"/>
          <w:szCs w:val="24"/>
        </w:rPr>
        <w:t>Rat</w:t>
      </w:r>
      <w:r w:rsidR="00532F80" w:rsidRPr="00532F80">
        <w:rPr>
          <w:b/>
          <w:sz w:val="24"/>
          <w:szCs w:val="24"/>
        </w:rPr>
        <w:t xml:space="preserve">e, Ratio, Proportional Reasoning  -  </w:t>
      </w:r>
      <w:r w:rsidR="00927698" w:rsidRPr="00532F80">
        <w:rPr>
          <w:b/>
          <w:sz w:val="24"/>
          <w:szCs w:val="24"/>
        </w:rPr>
        <w:t>STUDY GUIDE</w:t>
      </w:r>
    </w:p>
    <w:p w14:paraId="750067B1" w14:textId="4FD0B22B" w:rsidR="003421EC" w:rsidRDefault="00537B2D" w:rsidP="003421EC">
      <w:pPr>
        <w:pStyle w:val="ListParagraph"/>
        <w:numPr>
          <w:ilvl w:val="0"/>
          <w:numId w:val="1"/>
        </w:numPr>
      </w:pPr>
      <w:r>
        <w:t>Write an equivalent ratio to 6:7</w:t>
      </w:r>
      <w:r w:rsidR="00010497">
        <w:t xml:space="preserve"> (in other words…it simplifies to 6:7)</w:t>
      </w:r>
      <w:r w:rsidR="00FA71DD">
        <w:t>.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2664"/>
        <w:gridCol w:w="2664"/>
        <w:gridCol w:w="2664"/>
      </w:tblGrid>
      <w:tr w:rsidR="00C67E6A" w14:paraId="1273D89F" w14:textId="77777777" w:rsidTr="00C67E6A">
        <w:tc>
          <w:tcPr>
            <w:tcW w:w="2664" w:type="dxa"/>
          </w:tcPr>
          <w:p w14:paraId="0CD536F4" w14:textId="7B7564E5" w:rsidR="00C67E6A" w:rsidRDefault="00C67E6A" w:rsidP="00C67E6A">
            <w:pPr>
              <w:pStyle w:val="ListParagraph"/>
              <w:ind w:left="0"/>
            </w:pPr>
            <w:r>
              <w:t>6</w:t>
            </w:r>
          </w:p>
        </w:tc>
        <w:tc>
          <w:tcPr>
            <w:tcW w:w="2664" w:type="dxa"/>
          </w:tcPr>
          <w:p w14:paraId="6AA9E303" w14:textId="535518FF" w:rsidR="00C67E6A" w:rsidRDefault="00C67E6A" w:rsidP="00C67E6A">
            <w:pPr>
              <w:pStyle w:val="ListParagraph"/>
              <w:ind w:left="0"/>
            </w:pPr>
            <w:r>
              <w:t>12</w:t>
            </w:r>
          </w:p>
        </w:tc>
        <w:tc>
          <w:tcPr>
            <w:tcW w:w="2664" w:type="dxa"/>
          </w:tcPr>
          <w:p w14:paraId="1276E905" w14:textId="383AD183" w:rsidR="00C67E6A" w:rsidRDefault="00C67E6A" w:rsidP="00C67E6A">
            <w:pPr>
              <w:pStyle w:val="ListParagraph"/>
              <w:ind w:left="0"/>
            </w:pPr>
            <w:r>
              <w:t>18</w:t>
            </w:r>
          </w:p>
        </w:tc>
      </w:tr>
      <w:tr w:rsidR="00C67E6A" w14:paraId="3E2D4AFA" w14:textId="77777777" w:rsidTr="00C67E6A">
        <w:tc>
          <w:tcPr>
            <w:tcW w:w="2664" w:type="dxa"/>
          </w:tcPr>
          <w:p w14:paraId="014A139F" w14:textId="61ACAD09" w:rsidR="00C67E6A" w:rsidRDefault="00C67E6A" w:rsidP="00C67E6A">
            <w:pPr>
              <w:pStyle w:val="ListParagraph"/>
              <w:ind w:left="0"/>
            </w:pPr>
            <w:r>
              <w:t>7</w:t>
            </w:r>
          </w:p>
        </w:tc>
        <w:tc>
          <w:tcPr>
            <w:tcW w:w="2664" w:type="dxa"/>
          </w:tcPr>
          <w:p w14:paraId="11DF75A9" w14:textId="4BEA0AE4" w:rsidR="00C67E6A" w:rsidRDefault="00C67E6A" w:rsidP="00C67E6A">
            <w:pPr>
              <w:pStyle w:val="ListParagraph"/>
              <w:ind w:left="0"/>
            </w:pPr>
            <w:r>
              <w:t>14</w:t>
            </w:r>
          </w:p>
        </w:tc>
        <w:tc>
          <w:tcPr>
            <w:tcW w:w="2664" w:type="dxa"/>
          </w:tcPr>
          <w:p w14:paraId="44B17F08" w14:textId="48F4F4A7" w:rsidR="00C67E6A" w:rsidRDefault="00C67E6A" w:rsidP="00C67E6A">
            <w:pPr>
              <w:pStyle w:val="ListParagraph"/>
              <w:ind w:left="0"/>
            </w:pPr>
            <w:r>
              <w:t>21</w:t>
            </w:r>
          </w:p>
        </w:tc>
      </w:tr>
    </w:tbl>
    <w:p w14:paraId="5857180F" w14:textId="77777777" w:rsidR="00136DB7" w:rsidRDefault="00136DB7" w:rsidP="00C67E6A"/>
    <w:p w14:paraId="2042EDFD" w14:textId="77777777" w:rsidR="008D5C0D" w:rsidRDefault="00537B2D" w:rsidP="006C1AF3">
      <w:pPr>
        <w:pStyle w:val="ListParagraph"/>
        <w:numPr>
          <w:ilvl w:val="0"/>
          <w:numId w:val="1"/>
        </w:numPr>
      </w:pPr>
      <w:r>
        <w:t>Twelve is 4</w:t>
      </w:r>
      <w:r w:rsidR="00DB7A50">
        <w:t>0% of what number?</w:t>
      </w:r>
    </w:p>
    <w:bookmarkStart w:id="1" w:name="_Hlk528178157"/>
    <w:p w14:paraId="3C729C50" w14:textId="77777777" w:rsidR="00C67E6A" w:rsidRPr="00C67E6A" w:rsidRDefault="00C67E6A" w:rsidP="00C67E6A">
      <w:pPr>
        <w:pStyle w:val="ListParagraph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is</m:t>
            </m:r>
          </m:num>
          <m:den>
            <m:r>
              <w:rPr>
                <w:rFonts w:ascii="Cambria Math" w:hAnsi="Cambria Math"/>
              </w:rPr>
              <m:t>of</m:t>
            </m:r>
          </m:den>
        </m:f>
      </m:oMath>
      <w:r>
        <w:t xml:space="preserve"> 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%</m:t>
            </m:r>
          </m:num>
          <m:den>
            <m:r>
              <w:rPr>
                <w:rFonts w:ascii="Cambria Math" w:hAnsi="Cambria Math"/>
              </w:rPr>
              <m:t>100</m:t>
            </m:r>
          </m:den>
        </m:f>
      </m:oMath>
    </w:p>
    <w:bookmarkStart w:id="2" w:name="_Hlk528178206"/>
    <w:bookmarkEnd w:id="1"/>
    <w:p w14:paraId="335DE15D" w14:textId="211BFDB6" w:rsidR="00C67E6A" w:rsidRPr="00C67E6A" w:rsidRDefault="00C67E6A" w:rsidP="00C67E6A">
      <w:pPr>
        <w:pStyle w:val="ListParagraph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</m:oMath>
      </m:oMathPara>
    </w:p>
    <w:bookmarkEnd w:id="2"/>
    <w:p w14:paraId="49E10330" w14:textId="42F01019" w:rsidR="00C67E6A" w:rsidRDefault="00C67E6A" w:rsidP="00C67E6A">
      <w:pPr>
        <w:pStyle w:val="ListParagraph"/>
      </w:pPr>
      <w:r>
        <w:t>12x100=1200</w:t>
      </w:r>
    </w:p>
    <w:p w14:paraId="0EA6731D" w14:textId="12BD4329" w:rsidR="00C67E6A" w:rsidRDefault="00C67E6A" w:rsidP="00C67E6A">
      <w:pPr>
        <w:pStyle w:val="ListParagraph"/>
      </w:pPr>
      <w:r>
        <w:t>1200</w:t>
      </w:r>
      <w:r>
        <w:rPr>
          <w:rFonts w:cs="Calibri"/>
        </w:rPr>
        <w:t>÷</w:t>
      </w:r>
      <w:r>
        <w:t xml:space="preserve">40=30 </w:t>
      </w:r>
    </w:p>
    <w:p w14:paraId="01C640AF" w14:textId="2D37D64D" w:rsidR="00C67E6A" w:rsidRDefault="00C67E6A" w:rsidP="00C67E6A">
      <w:pPr>
        <w:pStyle w:val="ListParagraph"/>
      </w:pPr>
      <w:r>
        <w:t>OR</w:t>
      </w:r>
    </w:p>
    <w:p w14:paraId="522502CA" w14:textId="48A99521" w:rsidR="00C67E6A" w:rsidRPr="00C67E6A" w:rsidRDefault="00C67E6A" w:rsidP="00C67E6A">
      <w:pPr>
        <w:pStyle w:val="ListParagraph"/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2</m:t>
              </m:r>
            </m:num>
            <m:den>
              <m:r>
                <w:rPr>
                  <w:rFonts w:ascii="Cambria Math" w:hAnsi="Cambria Math"/>
                </w:rPr>
                <m:t>x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r>
                <w:rPr>
                  <w:rFonts w:ascii="Cambria Math" w:hAnsi="Cambria Math"/>
                </w:rPr>
                <m:t>5</m:t>
              </m:r>
            </m:den>
          </m:f>
        </m:oMath>
      </m:oMathPara>
    </w:p>
    <w:p w14:paraId="2CCADC92" w14:textId="249D8508" w:rsidR="00C67E6A" w:rsidRDefault="00C67E6A" w:rsidP="00C67E6A">
      <w:pPr>
        <w:pStyle w:val="ListParagraph"/>
      </w:pPr>
      <w:r>
        <w:t>2x6=12</w:t>
      </w:r>
    </w:p>
    <w:p w14:paraId="34B116F4" w14:textId="0479DE19" w:rsidR="00C67E6A" w:rsidRDefault="00C67E6A" w:rsidP="00C67E6A">
      <w:pPr>
        <w:pStyle w:val="ListParagraph"/>
      </w:pPr>
      <w:r>
        <w:t>5x6= 30</w:t>
      </w:r>
    </w:p>
    <w:p w14:paraId="65F3E7EF" w14:textId="40A1B793" w:rsidR="00C67E6A" w:rsidRPr="00C67E6A" w:rsidRDefault="000F2DAA" w:rsidP="00B23D4F">
      <w:pPr>
        <w:pStyle w:val="ListParagraph"/>
      </w:pPr>
      <w:r>
        <w:rPr>
          <w:rFonts w:cs="Calibri"/>
        </w:rPr>
        <w:t>÷÷</w:t>
      </w:r>
    </w:p>
    <w:p w14:paraId="01F82871" w14:textId="2E5F4740" w:rsidR="00766A8A" w:rsidRDefault="00766A8A" w:rsidP="00B23D4F">
      <w:pPr>
        <w:pStyle w:val="ListParagraph"/>
      </w:pPr>
    </w:p>
    <w:p w14:paraId="283427AE" w14:textId="77777777" w:rsidR="00E6685E" w:rsidRDefault="00C14EAD" w:rsidP="00E6685E">
      <w:pPr>
        <w:pStyle w:val="ListParagraph"/>
        <w:numPr>
          <w:ilvl w:val="0"/>
          <w:numId w:val="1"/>
        </w:numPr>
      </w:pPr>
      <w:r>
        <w:t>Find 15</w:t>
      </w:r>
      <w:r w:rsidR="001F4128">
        <w:t>% of 40</w:t>
      </w:r>
      <w:r w:rsidR="006C1AF3">
        <w:t>.</w:t>
      </w:r>
    </w:p>
    <w:p w14:paraId="5C024052" w14:textId="0204CCC9" w:rsidR="00E6685E" w:rsidRDefault="00C67E6A" w:rsidP="00C67E6A">
      <w:pPr>
        <w:pStyle w:val="ListParagraph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is</m:t>
            </m:r>
          </m:num>
          <m:den>
            <m:r>
              <w:rPr>
                <w:rFonts w:ascii="Cambria Math" w:hAnsi="Cambria Math"/>
              </w:rPr>
              <m:t>of</m:t>
            </m:r>
          </m:den>
        </m:f>
      </m:oMath>
      <w:r>
        <w:t xml:space="preserve"> 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%</m:t>
            </m:r>
          </m:num>
          <m:den>
            <m:r>
              <w:rPr>
                <w:rFonts w:ascii="Cambria Math" w:hAnsi="Cambria Math"/>
              </w:rPr>
              <m:t>100</m:t>
            </m:r>
          </m:den>
        </m:f>
      </m:oMath>
    </w:p>
    <w:p w14:paraId="5D6A7349" w14:textId="3A7A692C" w:rsidR="00136DB7" w:rsidRDefault="00C67E6A" w:rsidP="00C67E6A">
      <w:pPr>
        <w:pStyle w:val="ListParagraph"/>
        <w:ind w:left="360"/>
      </w:pPr>
      <m:oMathPara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x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40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5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100</m:t>
              </m:r>
            </m:den>
          </m:f>
        </m:oMath>
      </m:oMathPara>
    </w:p>
    <w:p w14:paraId="57D5AE21" w14:textId="77777777" w:rsidR="00766A8A" w:rsidRDefault="00766A8A" w:rsidP="00E6685E">
      <w:pPr>
        <w:pStyle w:val="ListParagraph"/>
        <w:ind w:left="360"/>
      </w:pPr>
    </w:p>
    <w:p w14:paraId="3B86166F" w14:textId="46498416" w:rsidR="00766A8A" w:rsidRDefault="00C67E6A" w:rsidP="00E6685E">
      <w:pPr>
        <w:pStyle w:val="ListParagraph"/>
        <w:ind w:left="360"/>
      </w:pPr>
      <w:r>
        <w:t>.15x40= 6</w:t>
      </w:r>
    </w:p>
    <w:p w14:paraId="0D5D25C0" w14:textId="609E4869" w:rsidR="00C67E6A" w:rsidRDefault="000F2DAA" w:rsidP="00E6685E">
      <w:pPr>
        <w:pStyle w:val="ListParagraph"/>
        <w:ind w:left="360"/>
      </w:pPr>
      <w:r>
        <w:t>Or</w:t>
      </w:r>
    </w:p>
    <w:p w14:paraId="5A0BFF18" w14:textId="03818F41" w:rsidR="000F2DAA" w:rsidRDefault="000F2DAA" w:rsidP="000F2DAA">
      <w:pPr>
        <w:pStyle w:val="ListParagraph"/>
        <w:ind w:left="360"/>
      </w:pPr>
      <w:r>
        <w:t>15x4=600</w:t>
      </w:r>
    </w:p>
    <w:p w14:paraId="1C6171BA" w14:textId="36C53AC8" w:rsidR="000F2DAA" w:rsidRPr="00E6685E" w:rsidRDefault="000F2DAA" w:rsidP="000F2DAA">
      <w:pPr>
        <w:pStyle w:val="ListParagraph"/>
        <w:ind w:left="360"/>
      </w:pPr>
      <w:r>
        <w:t>600</w:t>
      </w:r>
      <w:r>
        <w:rPr>
          <w:rFonts w:cs="Calibri"/>
        </w:rPr>
        <w:t>÷</w:t>
      </w:r>
      <w:r>
        <w:t>100=6</w:t>
      </w:r>
    </w:p>
    <w:p w14:paraId="22177020" w14:textId="77777777" w:rsidR="00B23D4F" w:rsidRDefault="006C1AF3" w:rsidP="003421EC">
      <w:pPr>
        <w:pStyle w:val="ListParagraph"/>
        <w:numPr>
          <w:ilvl w:val="0"/>
          <w:numId w:val="1"/>
        </w:numPr>
      </w:pPr>
      <w:r>
        <w:t xml:space="preserve">Determine the missing value. </w:t>
      </w:r>
      <w:r w:rsidR="00537B2D" w:rsidRPr="006C1AF3">
        <w:rPr>
          <w:position w:val="-22"/>
        </w:rPr>
        <w:object w:dxaOrig="920" w:dyaOrig="580" w14:anchorId="16E223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pt;height:29.5pt" o:ole="">
            <v:imagedata r:id="rId7" o:title=""/>
          </v:shape>
          <o:OLEObject Type="Embed" ProgID="Equation.DSMT4" ShapeID="_x0000_i1025" DrawAspect="Content" ObjectID="_1601923642" r:id="rId8"/>
        </w:object>
      </w:r>
    </w:p>
    <w:p w14:paraId="78354042" w14:textId="77777777" w:rsidR="00927698" w:rsidRDefault="00927698" w:rsidP="00927698">
      <w:pPr>
        <w:pStyle w:val="ListParagraph"/>
        <w:ind w:left="360"/>
      </w:pPr>
    </w:p>
    <w:p w14:paraId="2DEF0C81" w14:textId="3A46DB04" w:rsidR="00766A8A" w:rsidRPr="000F2DAA" w:rsidRDefault="000F2DAA" w:rsidP="00927698">
      <w:pPr>
        <w:pStyle w:val="ListParagraph"/>
        <w:ind w:left="360"/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1</m:t>
              </m:r>
            </m:num>
            <m:den>
              <m:r>
                <w:rPr>
                  <w:rFonts w:ascii="Cambria Math" w:hAnsi="Cambria Math"/>
                </w:rPr>
                <m:t>20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x</m:t>
              </m:r>
            </m:num>
            <m:den>
              <m:r>
                <w:rPr>
                  <w:rFonts w:ascii="Cambria Math" w:hAnsi="Cambria Math"/>
                </w:rPr>
                <m:t>400</m:t>
              </m:r>
            </m:den>
          </m:f>
        </m:oMath>
      </m:oMathPara>
    </w:p>
    <w:p w14:paraId="4B4D0776" w14:textId="62C56A05" w:rsidR="000F2DAA" w:rsidRDefault="000F2DAA" w:rsidP="00927698">
      <w:pPr>
        <w:pStyle w:val="ListParagraph"/>
        <w:ind w:left="360"/>
      </w:pPr>
      <w:r>
        <w:t>20x20=400</w:t>
      </w:r>
    </w:p>
    <w:p w14:paraId="4A813415" w14:textId="5E24F30D" w:rsidR="000F2DAA" w:rsidRDefault="000F2DAA" w:rsidP="00927698">
      <w:pPr>
        <w:pStyle w:val="ListParagraph"/>
        <w:ind w:left="360"/>
      </w:pPr>
      <w:r>
        <w:t>11x20=220</w:t>
      </w:r>
    </w:p>
    <w:p w14:paraId="4A8D31E8" w14:textId="3522EFF0" w:rsidR="000F2DAA" w:rsidRDefault="000F2DAA" w:rsidP="00927698">
      <w:pPr>
        <w:pStyle w:val="ListParagraph"/>
        <w:ind w:left="360"/>
      </w:pPr>
      <w:r>
        <w:t>Or</w:t>
      </w:r>
    </w:p>
    <w:p w14:paraId="76D4EFB3" w14:textId="6FC317FF" w:rsidR="000F2DAA" w:rsidRDefault="000F2DAA" w:rsidP="00927698">
      <w:pPr>
        <w:pStyle w:val="ListParagraph"/>
        <w:ind w:left="360"/>
      </w:pPr>
      <w:r>
        <w:t>11x400= 4400</w:t>
      </w:r>
    </w:p>
    <w:p w14:paraId="2A7C8FAB" w14:textId="75F03620" w:rsidR="000F2DAA" w:rsidRPr="000F2DAA" w:rsidRDefault="000F2DAA" w:rsidP="00927698">
      <w:pPr>
        <w:pStyle w:val="ListParagraph"/>
        <w:ind w:left="360"/>
      </w:pPr>
      <w:r>
        <w:t>4400</w:t>
      </w:r>
      <m:oMath>
        <m:r>
          <w:rPr>
            <w:rFonts w:ascii="Cambria Math" w:hAnsi="Cambria Math"/>
          </w:rPr>
          <m:t>÷</m:t>
        </m:r>
      </m:oMath>
      <w:r>
        <w:t xml:space="preserve"> 20=220</w:t>
      </w:r>
    </w:p>
    <w:p w14:paraId="39B8156A" w14:textId="77777777" w:rsidR="00766A8A" w:rsidRDefault="00766A8A" w:rsidP="00136DB7">
      <w:pPr>
        <w:pStyle w:val="ListParagraph"/>
        <w:ind w:left="0"/>
      </w:pPr>
    </w:p>
    <w:p w14:paraId="661A4A50" w14:textId="77777777" w:rsidR="00766A8A" w:rsidRDefault="002B4F0A" w:rsidP="00515C5D">
      <w:pPr>
        <w:pStyle w:val="ListParagraph"/>
        <w:numPr>
          <w:ilvl w:val="0"/>
          <w:numId w:val="1"/>
        </w:numPr>
      </w:pPr>
      <w:r>
        <w:t>Usher earned $12.25 for 2 hours babysitting his agent’s children, which he gave to charity</w:t>
      </w:r>
      <w:r w:rsidR="00515C5D">
        <w:t>.</w:t>
      </w:r>
    </w:p>
    <w:p w14:paraId="19A1D1DB" w14:textId="77777777" w:rsidR="00515C5D" w:rsidRDefault="00515C5D" w:rsidP="00766A8A">
      <w:pPr>
        <w:pStyle w:val="ListParagraph"/>
        <w:ind w:left="360"/>
      </w:pPr>
      <w:r>
        <w:t xml:space="preserve">One week </w:t>
      </w:r>
      <w:r w:rsidR="002B4F0A">
        <w:t xml:space="preserve">he babysat them for 8 hours.  How much did </w:t>
      </w:r>
      <w:r>
        <w:t>he make</w:t>
      </w:r>
      <w:r w:rsidR="00D75F81">
        <w:t xml:space="preserve"> for</w:t>
      </w:r>
      <w:r w:rsidR="002B4F0A">
        <w:t xml:space="preserve"> charity</w:t>
      </w:r>
      <w:r w:rsidR="00D75F81">
        <w:t xml:space="preserve"> that</w:t>
      </w:r>
      <w:r>
        <w:t xml:space="preserve"> week?</w:t>
      </w:r>
    </w:p>
    <w:p w14:paraId="6FFC7C86" w14:textId="77777777" w:rsidR="00B81C3F" w:rsidRDefault="00B81C3F" w:rsidP="00B81C3F">
      <w:pPr>
        <w:pStyle w:val="ListParagraph"/>
        <w:ind w:left="360"/>
      </w:pPr>
    </w:p>
    <w:p w14:paraId="444202D6" w14:textId="77777777" w:rsidR="00B81C3F" w:rsidRDefault="00B81C3F" w:rsidP="00B81C3F">
      <w:pPr>
        <w:pStyle w:val="ListParagraph"/>
        <w:ind w:left="360"/>
      </w:pPr>
    </w:p>
    <w:p w14:paraId="52916468" w14:textId="07A72925" w:rsidR="000F2DAA" w:rsidRPr="000F2DAA" w:rsidRDefault="000F2DAA" w:rsidP="000F2DAA">
      <w:pPr>
        <w:pStyle w:val="ListParagraph"/>
        <w:ind w:left="360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2.25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 xml:space="preserve">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</m:oMath>
    </w:p>
    <w:p w14:paraId="32E237A0" w14:textId="0D94E3D4" w:rsidR="000F2DAA" w:rsidRDefault="000F2DAA" w:rsidP="000F2DAA">
      <w:pPr>
        <w:pStyle w:val="ListParagraph"/>
        <w:ind w:left="360"/>
      </w:pPr>
      <w:r>
        <w:t>2x8= 16</w:t>
      </w:r>
    </w:p>
    <w:p w14:paraId="23F4E30E" w14:textId="129FAFE6" w:rsidR="000F2DAA" w:rsidRDefault="000F2DAA" w:rsidP="000F2DAA">
      <w:pPr>
        <w:pStyle w:val="ListParagraph"/>
        <w:ind w:left="360"/>
      </w:pPr>
      <w:r>
        <w:t>12.25x2=49</w:t>
      </w:r>
    </w:p>
    <w:p w14:paraId="132BC36E" w14:textId="4D7D2226" w:rsidR="000F2DAA" w:rsidRDefault="000F2DAA" w:rsidP="000F2DAA">
      <w:pPr>
        <w:pStyle w:val="ListParagraph"/>
        <w:ind w:left="360"/>
      </w:pPr>
      <w:r>
        <w:t>Or</w:t>
      </w:r>
    </w:p>
    <w:p w14:paraId="42BC3DCC" w14:textId="5E57FE94" w:rsidR="000F2DAA" w:rsidRDefault="000F2DAA" w:rsidP="000F2DAA">
      <w:pPr>
        <w:pStyle w:val="ListParagraph"/>
        <w:ind w:left="360"/>
      </w:pPr>
      <w:r>
        <w:t>12.25x8=98</w:t>
      </w:r>
    </w:p>
    <w:p w14:paraId="70CE6CC6" w14:textId="3E46471C" w:rsidR="000F2DAA" w:rsidRPr="000F2DAA" w:rsidRDefault="000F2DAA" w:rsidP="000F2DAA">
      <w:pPr>
        <w:pStyle w:val="ListParagraph"/>
        <w:ind w:left="360"/>
      </w:pPr>
      <w:r>
        <w:t>98</w:t>
      </w:r>
      <w:r>
        <w:rPr>
          <w:rFonts w:cs="Calibri"/>
        </w:rPr>
        <w:t>÷</w:t>
      </w:r>
      <w:r>
        <w:t>2= 49</w:t>
      </w:r>
    </w:p>
    <w:p w14:paraId="71FBD014" w14:textId="77777777" w:rsidR="00515C5D" w:rsidRDefault="00515C5D" w:rsidP="00515C5D">
      <w:pPr>
        <w:pStyle w:val="ListParagraph"/>
        <w:ind w:left="360"/>
      </w:pPr>
    </w:p>
    <w:p w14:paraId="646A905D" w14:textId="77777777" w:rsidR="00766A8A" w:rsidRDefault="00276F10" w:rsidP="006C1AF3">
      <w:pPr>
        <w:pStyle w:val="ListParagraph"/>
        <w:numPr>
          <w:ilvl w:val="0"/>
          <w:numId w:val="1"/>
        </w:numPr>
      </w:pPr>
      <w:r>
        <w:t xml:space="preserve">Pink </w:t>
      </w:r>
      <w:r w:rsidR="002B4F0A">
        <w:t>bought 15 bracelets</w:t>
      </w:r>
      <w:r w:rsidR="00291F4F">
        <w:t xml:space="preserve"> </w:t>
      </w:r>
      <w:r w:rsidR="002B4F0A">
        <w:t>for $30</w:t>
      </w:r>
      <w:r w:rsidR="00291F4F">
        <w:t>.</w:t>
      </w:r>
      <w:r w:rsidR="00857563">
        <w:t>45</w:t>
      </w:r>
      <w:r w:rsidR="00291F4F">
        <w:t xml:space="preserve">.  </w:t>
      </w:r>
      <w:r w:rsidR="002B4F0A">
        <w:t>Carrie</w:t>
      </w:r>
      <w:r w:rsidR="0028313A">
        <w:t xml:space="preserve"> Underwood</w:t>
      </w:r>
      <w:r w:rsidR="002B4F0A">
        <w:t xml:space="preserve"> bought 18</w:t>
      </w:r>
      <w:r w:rsidR="0028313A">
        <w:t xml:space="preserve"> </w:t>
      </w:r>
      <w:r w:rsidR="00857563">
        <w:t>bracelets for $45</w:t>
      </w:r>
      <w:r w:rsidR="00291F4F">
        <w:t xml:space="preserve">.00.  </w:t>
      </w:r>
    </w:p>
    <w:p w14:paraId="67313EC9" w14:textId="1BFB75F8" w:rsidR="00291F4F" w:rsidRDefault="005D69D8" w:rsidP="00766A8A">
      <w:pPr>
        <w:pStyle w:val="ListParagraph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7C82D98F" wp14:editId="14A44701">
                <wp:simplePos x="0" y="0"/>
                <wp:positionH relativeFrom="column">
                  <wp:posOffset>2614664</wp:posOffset>
                </wp:positionH>
                <wp:positionV relativeFrom="paragraph">
                  <wp:posOffset>126204</wp:posOffset>
                </wp:positionV>
                <wp:extent cx="45719" cy="1279003"/>
                <wp:effectExtent l="0" t="0" r="31115" b="35560"/>
                <wp:wrapNone/>
                <wp:docPr id="10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19" cy="1279003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B82B2BD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" o:spid="_x0000_s1026" type="#_x0000_t32" style="position:absolute;margin-left:205.9pt;margin-top:9.95pt;width:3.6pt;height:100.7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"/>
            </w:pict>
          </mc:Fallback>
        </mc:AlternateContent>
      </w:r>
      <w:r w:rsidR="00291F4F">
        <w:t>Who got the better deal</w:t>
      </w:r>
      <w:r w:rsidR="00C504F3">
        <w:t xml:space="preserve"> (</w:t>
      </w:r>
      <w:r w:rsidR="00891A68" w:rsidRPr="00891A68">
        <w:rPr>
          <w:b/>
        </w:rPr>
        <w:t>LOWEST</w:t>
      </w:r>
      <w:r w:rsidR="00891A68">
        <w:t xml:space="preserve"> </w:t>
      </w:r>
      <w:r w:rsidR="00C504F3">
        <w:t>price per bracelet)</w:t>
      </w:r>
      <w:r w:rsidR="00291F4F">
        <w:t>?</w:t>
      </w:r>
      <w:r w:rsidR="000567FE">
        <w:t xml:space="preserve">   MUST SHOW ALL WORK!!!!!</w:t>
      </w:r>
      <w:r w:rsidR="00927195">
        <w:t xml:space="preserve"> (Unit rate, divide by the denominator.</w:t>
      </w:r>
    </w:p>
    <w:p w14:paraId="2F258947" w14:textId="34AE5461" w:rsidR="005D0EA2" w:rsidRPr="005D0EA2" w:rsidRDefault="004732E6" w:rsidP="005D0EA2">
      <w:pPr>
        <w:pStyle w:val="ListParagraph"/>
        <w:ind w:left="360"/>
        <w:rPr>
          <w:b/>
          <w:u w:val="single"/>
        </w:rPr>
      </w:pPr>
      <w:r>
        <w:tab/>
      </w:r>
      <w:r>
        <w:tab/>
      </w:r>
      <w:r w:rsidRPr="004732E6">
        <w:rPr>
          <w:b/>
          <w:u w:val="single"/>
        </w:rPr>
        <w:t>PINK</w:t>
      </w:r>
      <w:r w:rsidRPr="004732E6">
        <w:rPr>
          <w:b/>
        </w:rPr>
        <w:tab/>
      </w:r>
      <w:r w:rsidRPr="004732E6">
        <w:rPr>
          <w:b/>
        </w:rPr>
        <w:tab/>
      </w:r>
      <w:r w:rsidRPr="004732E6">
        <w:rPr>
          <w:b/>
        </w:rPr>
        <w:tab/>
      </w:r>
      <w:r w:rsidRPr="004732E6">
        <w:rPr>
          <w:b/>
        </w:rPr>
        <w:tab/>
      </w:r>
      <w:r w:rsidRPr="004732E6">
        <w:rPr>
          <w:b/>
        </w:rPr>
        <w:tab/>
      </w:r>
      <w:r>
        <w:rPr>
          <w:b/>
        </w:rPr>
        <w:tab/>
      </w:r>
      <w:r w:rsidRPr="004732E6">
        <w:rPr>
          <w:b/>
          <w:u w:val="single"/>
        </w:rPr>
        <w:t>CARRIE</w:t>
      </w:r>
    </w:p>
    <w:bookmarkStart w:id="3" w:name="_Hlk528179381"/>
    <w:p w14:paraId="2F952959" w14:textId="284D63F3" w:rsidR="005D0EA2" w:rsidRPr="005D0EA2" w:rsidRDefault="005D0EA2" w:rsidP="005D0EA2">
      <w:pPr>
        <w:pStyle w:val="ListParagraph"/>
        <w:ind w:left="360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price</m:t>
            </m:r>
          </m:num>
          <m:den>
            <m:r>
              <w:rPr>
                <w:rFonts w:ascii="Cambria Math" w:hAnsi="Cambria Math"/>
              </w:rPr>
              <m:t>item</m:t>
            </m:r>
          </m:den>
        </m:f>
        <m:r>
          <w:rPr>
            <w:rFonts w:ascii="Cambria Math" w:hAnsi="Cambria Math"/>
          </w:rPr>
          <m:t>=</m:t>
        </m:r>
      </m:oMath>
      <w:r>
        <w:t xml:space="preserve">  </w:t>
      </w:r>
      <w:bookmarkEnd w:id="3"/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0.45</m:t>
            </m:r>
          </m:num>
          <m:den>
            <m:r>
              <w:rPr>
                <w:rFonts w:ascii="Cambria Math" w:hAnsi="Cambria Math"/>
              </w:rPr>
              <m:t>15</m:t>
            </m:r>
          </m:den>
        </m:f>
      </m:oMath>
      <w: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</m:t>
            </m:r>
          </m:num>
          <m:den>
            <m:r>
              <w:rPr>
                <w:rFonts w:ascii="Cambria Math" w:hAnsi="Cambria Math"/>
              </w:rPr>
              <m:t>1</m:t>
            </m:r>
          </m:den>
        </m:f>
        <m:r>
          <w:rPr>
            <w:rFonts w:ascii="Cambria Math" w:hAnsi="Cambria Math"/>
          </w:rPr>
          <m:t xml:space="preserve"> </m:t>
        </m:r>
      </m:oMath>
      <w:r>
        <w:t xml:space="preserve">                                                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price</m:t>
            </m:r>
          </m:num>
          <m:den>
            <m:r>
              <w:rPr>
                <w:rFonts w:ascii="Cambria Math" w:hAnsi="Cambria Math"/>
              </w:rPr>
              <m:t>item</m:t>
            </m:r>
          </m:den>
        </m:f>
      </m:oMath>
      <w:r w:rsidRPr="005D0EA2">
        <w:t xml:space="preserve">  </w:t>
      </w:r>
      <w:r>
        <w:t xml:space="preserve">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5.00</m:t>
            </m:r>
          </m:num>
          <m:den>
            <m:r>
              <w:rPr>
                <w:rFonts w:ascii="Cambria Math" w:hAnsi="Cambria Math"/>
              </w:rPr>
              <m:t>18</m:t>
            </m:r>
          </m:den>
        </m:f>
      </m:oMath>
      <w:r>
        <w:t xml:space="preserve"> </w:t>
      </w:r>
      <w:r w:rsidR="00927195">
        <w:t>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</m:t>
            </m:r>
          </m:num>
          <m:den>
            <m:r>
              <w:rPr>
                <w:rFonts w:ascii="Cambria Math" w:hAnsi="Cambria Math"/>
              </w:rPr>
              <m:t>1</m:t>
            </m:r>
          </m:den>
        </m:f>
      </m:oMath>
    </w:p>
    <w:p w14:paraId="406EC4CE" w14:textId="7480FC08" w:rsidR="005D0EA2" w:rsidRDefault="005D0EA2" w:rsidP="00B81C3F">
      <w:pPr>
        <w:pStyle w:val="ListParagraph"/>
        <w:ind w:left="360"/>
      </w:pPr>
    </w:p>
    <w:p w14:paraId="5DB2A72A" w14:textId="1967DB23" w:rsidR="00402043" w:rsidRDefault="005D0EA2" w:rsidP="00927195">
      <w:pPr>
        <w:pStyle w:val="ListParagraph"/>
        <w:ind w:left="360"/>
      </w:pPr>
      <w:r>
        <w:t>30.45</w:t>
      </w:r>
      <w:r>
        <w:rPr>
          <w:rFonts w:cs="Calibri"/>
        </w:rPr>
        <w:t>÷</w:t>
      </w:r>
      <w:r>
        <w:t xml:space="preserve">15=$2.03                                                               45.00 </w:t>
      </w:r>
      <w:r>
        <w:rPr>
          <w:rFonts w:cs="Calibri"/>
        </w:rPr>
        <w:t>÷</w:t>
      </w:r>
      <w:r>
        <w:t>18= $2.50</w:t>
      </w:r>
    </w:p>
    <w:p w14:paraId="404E89CF" w14:textId="77777777" w:rsidR="00927195" w:rsidRPr="00927195" w:rsidRDefault="00927195" w:rsidP="00927195">
      <w:pPr>
        <w:pStyle w:val="ListParagraph"/>
        <w:ind w:left="360"/>
      </w:pPr>
    </w:p>
    <w:p w14:paraId="29C3DEC9" w14:textId="77777777" w:rsidR="00856820" w:rsidRDefault="005D69D8" w:rsidP="00674965">
      <w:pPr>
        <w:pStyle w:val="ListParagraph"/>
        <w:numPr>
          <w:ilvl w:val="0"/>
          <w:numId w:val="1"/>
        </w:numPr>
        <w:rPr>
          <w:rFonts w:ascii="Arial(W1)" w:hAnsi="Arial(W1)"/>
          <w:sz w:val="24"/>
          <w:szCs w:val="24"/>
        </w:rPr>
      </w:pPr>
      <w:r>
        <w:rPr>
          <w:rFonts w:ascii="Arial(W1)" w:hAnsi="Arial(W1)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588C0D76" wp14:editId="0FED46BB">
                <wp:simplePos x="0" y="0"/>
                <wp:positionH relativeFrom="column">
                  <wp:posOffset>5510530</wp:posOffset>
                </wp:positionH>
                <wp:positionV relativeFrom="paragraph">
                  <wp:posOffset>-266065</wp:posOffset>
                </wp:positionV>
                <wp:extent cx="1435735" cy="9315450"/>
                <wp:effectExtent l="0" t="0" r="12065" b="19050"/>
                <wp:wrapNone/>
                <wp:docPr id="9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35735" cy="9315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BED2217" w14:textId="77777777" w:rsidR="00B65439" w:rsidRDefault="00B65439" w:rsidP="00F86757"/>
                          <w:p w14:paraId="7341939C" w14:textId="3E6A7FC7" w:rsidR="00B65439" w:rsidRDefault="00B65439" w:rsidP="00F86757">
                            <w:r>
                              <w:t>7) ___</w:t>
                            </w:r>
                            <w:r w:rsidR="00927195">
                              <w:t>8.89cm</w:t>
                            </w:r>
                            <w:r>
                              <w:t>______</w:t>
                            </w:r>
                          </w:p>
                          <w:p w14:paraId="35C8BDE9" w14:textId="77777777" w:rsidR="00B65439" w:rsidRDefault="00B65439" w:rsidP="00F86757"/>
                          <w:p w14:paraId="712A5F65" w14:textId="77777777" w:rsidR="00B65439" w:rsidRDefault="00B65439" w:rsidP="00F86757"/>
                          <w:p w14:paraId="019A9809" w14:textId="77777777" w:rsidR="00B65439" w:rsidRDefault="00B65439" w:rsidP="00F86757"/>
                          <w:p w14:paraId="22C74BF1" w14:textId="77777777" w:rsidR="00B65439" w:rsidRDefault="00B65439" w:rsidP="00F86757"/>
                          <w:p w14:paraId="52B918A5" w14:textId="77777777" w:rsidR="00B65439" w:rsidRDefault="00B65439" w:rsidP="00F86757"/>
                          <w:p w14:paraId="21F34AD9" w14:textId="65DB927E" w:rsidR="00B65439" w:rsidRDefault="00B65439" w:rsidP="00F86757">
                            <w:r>
                              <w:t>8)_____</w:t>
                            </w:r>
                            <w:r w:rsidR="005D0EA2">
                              <w:t>120</w:t>
                            </w:r>
                            <w:r>
                              <w:t>_______</w:t>
                            </w:r>
                          </w:p>
                          <w:p w14:paraId="0D8B1AFC" w14:textId="77777777" w:rsidR="00B65439" w:rsidRDefault="00B65439" w:rsidP="00F86757"/>
                          <w:p w14:paraId="2C96F935" w14:textId="77777777" w:rsidR="00B65439" w:rsidRDefault="00B65439" w:rsidP="00F86757"/>
                          <w:p w14:paraId="36E340EB" w14:textId="77777777" w:rsidR="00B65439" w:rsidRDefault="00B65439" w:rsidP="00F86757"/>
                          <w:p w14:paraId="473E48F8" w14:textId="77777777" w:rsidR="00B65439" w:rsidRDefault="00B65439" w:rsidP="00F86757"/>
                          <w:p w14:paraId="3B822484" w14:textId="77777777" w:rsidR="00B65439" w:rsidRDefault="00B65439" w:rsidP="00F86757"/>
                          <w:p w14:paraId="0ABFAE4E" w14:textId="6A583BF2" w:rsidR="00B65439" w:rsidRDefault="00B65439" w:rsidP="00F86757">
                            <w:r>
                              <w:t>9)__</w:t>
                            </w:r>
                            <w:r w:rsidR="00927195">
                              <w:t>48 clowns</w:t>
                            </w:r>
                            <w:r>
                              <w:t>__</w:t>
                            </w:r>
                          </w:p>
                          <w:p w14:paraId="768E8B59" w14:textId="77777777" w:rsidR="00B65439" w:rsidRDefault="00B65439" w:rsidP="00F86757"/>
                          <w:p w14:paraId="5584CB31" w14:textId="77777777" w:rsidR="00B65439" w:rsidRDefault="00B65439" w:rsidP="00F86757"/>
                          <w:p w14:paraId="62740C5D" w14:textId="77777777" w:rsidR="00B65439" w:rsidRDefault="00B65439" w:rsidP="00F86757"/>
                          <w:p w14:paraId="190B2567" w14:textId="77777777" w:rsidR="00B65439" w:rsidRDefault="00B65439" w:rsidP="00F86757"/>
                          <w:p w14:paraId="5BA69D2F" w14:textId="77777777" w:rsidR="00B65439" w:rsidRDefault="00B65439" w:rsidP="00F86757"/>
                          <w:p w14:paraId="21E8F9D4" w14:textId="77777777" w:rsidR="00B65439" w:rsidRDefault="00B65439" w:rsidP="00F86757"/>
                          <w:p w14:paraId="01C5071F" w14:textId="77777777" w:rsidR="00B65439" w:rsidRDefault="00B65439" w:rsidP="00F86757"/>
                          <w:p w14:paraId="7EAEE036" w14:textId="77777777" w:rsidR="00B65439" w:rsidRDefault="00B65439" w:rsidP="00F86757"/>
                          <w:p w14:paraId="15DC816A" w14:textId="77777777" w:rsidR="00B65439" w:rsidRDefault="00B65439" w:rsidP="00F86757">
                            <w:r>
                              <w:t>10) ______________</w:t>
                            </w:r>
                          </w:p>
                          <w:p w14:paraId="475D8B69" w14:textId="77777777" w:rsidR="00B65439" w:rsidRDefault="00B65439" w:rsidP="00F86757"/>
                          <w:p w14:paraId="6ABA150E" w14:textId="77777777" w:rsidR="00B65439" w:rsidRDefault="00B65439" w:rsidP="00F86757"/>
                          <w:p w14:paraId="7FC6B916" w14:textId="77777777" w:rsidR="00B65439" w:rsidRDefault="00B65439" w:rsidP="00F86757"/>
                          <w:p w14:paraId="05B77CA1" w14:textId="77777777" w:rsidR="00B65439" w:rsidRDefault="00B65439" w:rsidP="00F86757"/>
                          <w:p w14:paraId="6B34D4DF" w14:textId="77777777" w:rsidR="00B65439" w:rsidRDefault="00B65439" w:rsidP="00F8675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88C0D76" id="Text Box 4" o:spid="_x0000_s1027" type="#_x0000_t202" style="position:absolute;left:0;text-align:left;margin-left:433.9pt;margin-top:-20.95pt;width:113.05pt;height:733.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">
                <v:textbox>
                  <w:txbxContent>
                    <w:p w14:paraId="1BED2217" w14:textId="77777777" w:rsidR="00B65439" w:rsidRDefault="00B65439" w:rsidP="00F86757"/>
                    <w:p w14:paraId="7341939C" w14:textId="3E6A7FC7" w:rsidR="00B65439" w:rsidRDefault="00B65439" w:rsidP="00F86757">
                      <w:r>
                        <w:t>7) ___</w:t>
                      </w:r>
                      <w:r w:rsidR="00927195">
                        <w:t>8.89cm</w:t>
                      </w:r>
                      <w:r>
                        <w:t>______</w:t>
                      </w:r>
                    </w:p>
                    <w:p w14:paraId="35C8BDE9" w14:textId="77777777" w:rsidR="00B65439" w:rsidRDefault="00B65439" w:rsidP="00F86757"/>
                    <w:p w14:paraId="712A5F65" w14:textId="77777777" w:rsidR="00B65439" w:rsidRDefault="00B65439" w:rsidP="00F86757"/>
                    <w:p w14:paraId="019A9809" w14:textId="77777777" w:rsidR="00B65439" w:rsidRDefault="00B65439" w:rsidP="00F86757"/>
                    <w:p w14:paraId="22C74BF1" w14:textId="77777777" w:rsidR="00B65439" w:rsidRDefault="00B65439" w:rsidP="00F86757"/>
                    <w:p w14:paraId="52B918A5" w14:textId="77777777" w:rsidR="00B65439" w:rsidRDefault="00B65439" w:rsidP="00F86757"/>
                    <w:p w14:paraId="21F34AD9" w14:textId="65DB927E" w:rsidR="00B65439" w:rsidRDefault="00B65439" w:rsidP="00F86757">
                      <w:r>
                        <w:t>8)_____</w:t>
                      </w:r>
                      <w:r w:rsidR="005D0EA2">
                        <w:t>120</w:t>
                      </w:r>
                      <w:r>
                        <w:t>_______</w:t>
                      </w:r>
                    </w:p>
                    <w:p w14:paraId="0D8B1AFC" w14:textId="77777777" w:rsidR="00B65439" w:rsidRDefault="00B65439" w:rsidP="00F86757"/>
                    <w:p w14:paraId="2C96F935" w14:textId="77777777" w:rsidR="00B65439" w:rsidRDefault="00B65439" w:rsidP="00F86757"/>
                    <w:p w14:paraId="36E340EB" w14:textId="77777777" w:rsidR="00B65439" w:rsidRDefault="00B65439" w:rsidP="00F86757"/>
                    <w:p w14:paraId="473E48F8" w14:textId="77777777" w:rsidR="00B65439" w:rsidRDefault="00B65439" w:rsidP="00F86757"/>
                    <w:p w14:paraId="3B822484" w14:textId="77777777" w:rsidR="00B65439" w:rsidRDefault="00B65439" w:rsidP="00F86757"/>
                    <w:p w14:paraId="0ABFAE4E" w14:textId="6A583BF2" w:rsidR="00B65439" w:rsidRDefault="00B65439" w:rsidP="00F86757">
                      <w:r>
                        <w:t>9)__</w:t>
                      </w:r>
                      <w:r w:rsidR="00927195">
                        <w:t>48 clowns</w:t>
                      </w:r>
                      <w:r>
                        <w:t>__</w:t>
                      </w:r>
                    </w:p>
                    <w:p w14:paraId="768E8B59" w14:textId="77777777" w:rsidR="00B65439" w:rsidRDefault="00B65439" w:rsidP="00F86757"/>
                    <w:p w14:paraId="5584CB31" w14:textId="77777777" w:rsidR="00B65439" w:rsidRDefault="00B65439" w:rsidP="00F86757"/>
                    <w:p w14:paraId="62740C5D" w14:textId="77777777" w:rsidR="00B65439" w:rsidRDefault="00B65439" w:rsidP="00F86757"/>
                    <w:p w14:paraId="190B2567" w14:textId="77777777" w:rsidR="00B65439" w:rsidRDefault="00B65439" w:rsidP="00F86757"/>
                    <w:p w14:paraId="5BA69D2F" w14:textId="77777777" w:rsidR="00B65439" w:rsidRDefault="00B65439" w:rsidP="00F86757"/>
                    <w:p w14:paraId="21E8F9D4" w14:textId="77777777" w:rsidR="00B65439" w:rsidRDefault="00B65439" w:rsidP="00F86757"/>
                    <w:p w14:paraId="01C5071F" w14:textId="77777777" w:rsidR="00B65439" w:rsidRDefault="00B65439" w:rsidP="00F86757"/>
                    <w:p w14:paraId="7EAEE036" w14:textId="77777777" w:rsidR="00B65439" w:rsidRDefault="00B65439" w:rsidP="00F86757"/>
                    <w:p w14:paraId="15DC816A" w14:textId="77777777" w:rsidR="00B65439" w:rsidRDefault="00B65439" w:rsidP="00F86757">
                      <w:r>
                        <w:t>10) ______________</w:t>
                      </w:r>
                    </w:p>
                    <w:p w14:paraId="475D8B69" w14:textId="77777777" w:rsidR="00B65439" w:rsidRDefault="00B65439" w:rsidP="00F86757"/>
                    <w:p w14:paraId="6ABA150E" w14:textId="77777777" w:rsidR="00B65439" w:rsidRDefault="00B65439" w:rsidP="00F86757"/>
                    <w:p w14:paraId="7FC6B916" w14:textId="77777777" w:rsidR="00B65439" w:rsidRDefault="00B65439" w:rsidP="00F86757"/>
                    <w:p w14:paraId="05B77CA1" w14:textId="77777777" w:rsidR="00B65439" w:rsidRDefault="00B65439" w:rsidP="00F86757"/>
                    <w:p w14:paraId="6B34D4DF" w14:textId="77777777" w:rsidR="00B65439" w:rsidRDefault="00B65439" w:rsidP="00F86757"/>
                  </w:txbxContent>
                </v:textbox>
              </v:shape>
            </w:pict>
          </mc:Fallback>
        </mc:AlternateContent>
      </w:r>
      <w:r w:rsidR="00BC36FF" w:rsidRPr="00856820">
        <w:rPr>
          <w:rFonts w:ascii="Arial(W1)" w:hAnsi="Arial(W1)"/>
          <w:sz w:val="24"/>
          <w:szCs w:val="24"/>
        </w:rPr>
        <w:t xml:space="preserve">If </w:t>
      </w:r>
      <w:r w:rsidR="00857563" w:rsidRPr="00856820">
        <w:rPr>
          <w:rFonts w:ascii="Arial(W1)" w:hAnsi="Arial(W1)"/>
          <w:sz w:val="24"/>
          <w:szCs w:val="24"/>
        </w:rPr>
        <w:t>1 inch is</w:t>
      </w:r>
      <w:r w:rsidR="00674EF4" w:rsidRPr="00856820">
        <w:rPr>
          <w:rFonts w:ascii="Arial(W1)" w:hAnsi="Arial(W1)"/>
          <w:sz w:val="24"/>
          <w:szCs w:val="24"/>
        </w:rPr>
        <w:t xml:space="preserve"> approximately 2.5</w:t>
      </w:r>
      <w:r w:rsidR="00857563" w:rsidRPr="00856820">
        <w:rPr>
          <w:rFonts w:ascii="Arial(W1)" w:hAnsi="Arial(W1)"/>
          <w:sz w:val="24"/>
          <w:szCs w:val="24"/>
        </w:rPr>
        <w:t>4</w:t>
      </w:r>
      <w:r w:rsidR="006C1AF3" w:rsidRPr="00856820">
        <w:rPr>
          <w:rFonts w:ascii="Arial(W1)" w:hAnsi="Arial(W1)"/>
          <w:sz w:val="24"/>
          <w:szCs w:val="24"/>
        </w:rPr>
        <w:t xml:space="preserve"> </w:t>
      </w:r>
      <w:r w:rsidR="00857563" w:rsidRPr="00856820">
        <w:rPr>
          <w:rFonts w:ascii="Arial(W1)" w:hAnsi="Arial(W1)"/>
          <w:sz w:val="24"/>
          <w:szCs w:val="24"/>
        </w:rPr>
        <w:t>centi</w:t>
      </w:r>
      <w:r w:rsidR="00B21F11" w:rsidRPr="00856820">
        <w:rPr>
          <w:rFonts w:ascii="Arial(W1)" w:hAnsi="Arial(W1)"/>
          <w:sz w:val="24"/>
          <w:szCs w:val="24"/>
        </w:rPr>
        <w:t>meters</w:t>
      </w:r>
      <w:r w:rsidR="006C1AF3" w:rsidRPr="00856820">
        <w:rPr>
          <w:rFonts w:ascii="Arial(W1)" w:hAnsi="Arial(W1)"/>
          <w:sz w:val="24"/>
          <w:szCs w:val="24"/>
        </w:rPr>
        <w:t xml:space="preserve">, how many </w:t>
      </w:r>
      <w:r w:rsidR="00857563" w:rsidRPr="00856820">
        <w:rPr>
          <w:rFonts w:ascii="Arial(W1)" w:hAnsi="Arial(W1)"/>
          <w:sz w:val="24"/>
          <w:szCs w:val="24"/>
        </w:rPr>
        <w:t xml:space="preserve">centimeters </w:t>
      </w:r>
      <w:r w:rsidR="00B21F11" w:rsidRPr="00856820">
        <w:rPr>
          <w:rFonts w:ascii="Arial(W1)" w:hAnsi="Arial(W1)"/>
          <w:sz w:val="24"/>
          <w:szCs w:val="24"/>
        </w:rPr>
        <w:t xml:space="preserve"> are </w:t>
      </w:r>
    </w:p>
    <w:p w14:paraId="5C036753" w14:textId="77777777" w:rsidR="00927195" w:rsidRDefault="00856820" w:rsidP="00927195">
      <w:pPr>
        <w:pStyle w:val="ListParagraph"/>
        <w:ind w:left="360"/>
        <w:rPr>
          <w:rFonts w:ascii="Arial(W1)" w:hAnsi="Arial(W1)"/>
          <w:sz w:val="24"/>
          <w:szCs w:val="24"/>
        </w:rPr>
      </w:pPr>
      <w:r>
        <w:rPr>
          <w:rFonts w:ascii="Arial(W1)" w:hAnsi="Arial(W1)"/>
          <w:sz w:val="24"/>
          <w:szCs w:val="24"/>
        </w:rPr>
        <w:t>equal in length</w:t>
      </w:r>
      <w:r w:rsidR="00B21F11" w:rsidRPr="00856820">
        <w:rPr>
          <w:rFonts w:ascii="Arial(W1)" w:hAnsi="Arial(W1)"/>
          <w:sz w:val="24"/>
          <w:szCs w:val="24"/>
        </w:rPr>
        <w:t xml:space="preserve"> to 3.5</w:t>
      </w:r>
      <w:r w:rsidR="006C1AF3" w:rsidRPr="00856820">
        <w:rPr>
          <w:rFonts w:ascii="Arial(W1)" w:hAnsi="Arial(W1)"/>
          <w:sz w:val="24"/>
          <w:szCs w:val="24"/>
        </w:rPr>
        <w:t xml:space="preserve"> </w:t>
      </w:r>
      <w:r w:rsidR="00857563" w:rsidRPr="00856820">
        <w:rPr>
          <w:rFonts w:ascii="Arial(W1)" w:hAnsi="Arial(W1)"/>
          <w:sz w:val="24"/>
          <w:szCs w:val="24"/>
        </w:rPr>
        <w:t>inches</w:t>
      </w:r>
      <w:r w:rsidR="006C1AF3" w:rsidRPr="00856820">
        <w:rPr>
          <w:rFonts w:ascii="Arial(W1)" w:hAnsi="Arial(W1)"/>
          <w:sz w:val="24"/>
          <w:szCs w:val="24"/>
        </w:rPr>
        <w:t>?</w:t>
      </w:r>
    </w:p>
    <w:p w14:paraId="589C3BD4" w14:textId="6949C71F" w:rsidR="00766A8A" w:rsidRPr="00927195" w:rsidRDefault="00927195" w:rsidP="00927195">
      <w:pPr>
        <w:pStyle w:val="ListParagraph"/>
        <w:ind w:left="360"/>
        <w:rPr>
          <w:rFonts w:ascii="Arial(W1)" w:hAnsi="Arial(W1)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.54cm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 in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x cm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.5in</m:t>
              </m:r>
            </m:den>
          </m:f>
        </m:oMath>
      </m:oMathPara>
    </w:p>
    <w:p w14:paraId="5213BB54" w14:textId="77777777" w:rsidR="00927195" w:rsidRPr="00927195" w:rsidRDefault="00927195" w:rsidP="00927195">
      <w:pPr>
        <w:pStyle w:val="ListParagraph"/>
        <w:ind w:left="360"/>
        <w:rPr>
          <w:rFonts w:ascii="Arial(W1)" w:hAnsi="Arial(W1)"/>
          <w:sz w:val="24"/>
          <w:szCs w:val="24"/>
        </w:rPr>
      </w:pPr>
    </w:p>
    <w:p w14:paraId="7CB0266E" w14:textId="55D6F935" w:rsidR="00766A8A" w:rsidRDefault="00857563" w:rsidP="00857563">
      <w:pPr>
        <w:pStyle w:val="ListParagraph"/>
        <w:tabs>
          <w:tab w:val="left" w:pos="3232"/>
        </w:tabs>
        <w:ind w:left="360"/>
        <w:rPr>
          <w:rFonts w:ascii="Arial(W1)" w:hAnsi="Arial(W1)"/>
          <w:sz w:val="24"/>
          <w:szCs w:val="24"/>
        </w:rPr>
      </w:pPr>
      <w:r w:rsidRPr="00856820">
        <w:rPr>
          <w:rFonts w:ascii="Arial(W1)" w:hAnsi="Arial(W1)"/>
          <w:sz w:val="24"/>
          <w:szCs w:val="24"/>
        </w:rPr>
        <w:tab/>
      </w:r>
      <w:r w:rsidR="00927195">
        <w:rPr>
          <w:rFonts w:ascii="Arial(W1)" w:hAnsi="Arial(W1)"/>
          <w:sz w:val="24"/>
          <w:szCs w:val="24"/>
        </w:rPr>
        <w:t>1x3.5= 3.5</w:t>
      </w:r>
    </w:p>
    <w:p w14:paraId="3323596B" w14:textId="4CD8B2A3" w:rsidR="00927195" w:rsidRPr="00856820" w:rsidRDefault="00927195" w:rsidP="00857563">
      <w:pPr>
        <w:pStyle w:val="ListParagraph"/>
        <w:tabs>
          <w:tab w:val="left" w:pos="3232"/>
        </w:tabs>
        <w:ind w:left="360"/>
        <w:rPr>
          <w:rFonts w:ascii="Arial(W1)" w:hAnsi="Arial(W1)"/>
          <w:sz w:val="24"/>
          <w:szCs w:val="24"/>
        </w:rPr>
      </w:pPr>
      <w:r>
        <w:rPr>
          <w:rFonts w:ascii="Arial(W1)" w:hAnsi="Arial(W1)"/>
          <w:sz w:val="24"/>
          <w:szCs w:val="24"/>
        </w:rPr>
        <w:tab/>
        <w:t>2.54x3.5= 8.89cm</w:t>
      </w:r>
    </w:p>
    <w:p w14:paraId="0CBF31D1" w14:textId="77777777" w:rsidR="00766A8A" w:rsidRPr="00856820" w:rsidRDefault="00766A8A" w:rsidP="00B81C3F">
      <w:pPr>
        <w:pStyle w:val="ListParagraph"/>
        <w:ind w:left="360"/>
        <w:rPr>
          <w:rFonts w:ascii="Arial(W1)" w:hAnsi="Arial(W1)"/>
          <w:sz w:val="24"/>
          <w:szCs w:val="24"/>
        </w:rPr>
      </w:pPr>
    </w:p>
    <w:p w14:paraId="1DE6C91D" w14:textId="77777777" w:rsidR="00136DB7" w:rsidRPr="00856820" w:rsidRDefault="00136DB7" w:rsidP="00B81C3F">
      <w:pPr>
        <w:pStyle w:val="ListParagraph"/>
        <w:ind w:left="360"/>
        <w:rPr>
          <w:rFonts w:ascii="Arial(W1)" w:hAnsi="Arial(W1)"/>
          <w:sz w:val="24"/>
          <w:szCs w:val="24"/>
        </w:rPr>
      </w:pPr>
    </w:p>
    <w:p w14:paraId="39BE1B20" w14:textId="77777777" w:rsidR="00674965" w:rsidRPr="00856820" w:rsidRDefault="00674965" w:rsidP="00674965">
      <w:pPr>
        <w:pStyle w:val="ListParagraph"/>
        <w:rPr>
          <w:rFonts w:ascii="Arial(W1)" w:hAnsi="Arial(W1)"/>
          <w:sz w:val="24"/>
          <w:szCs w:val="24"/>
        </w:rPr>
      </w:pPr>
    </w:p>
    <w:p w14:paraId="4D23804D" w14:textId="77777777" w:rsidR="00856820" w:rsidRDefault="00023402" w:rsidP="00674965">
      <w:pPr>
        <w:pStyle w:val="ListParagraph"/>
        <w:numPr>
          <w:ilvl w:val="0"/>
          <w:numId w:val="1"/>
        </w:numPr>
        <w:rPr>
          <w:rFonts w:ascii="Arial(W1)" w:hAnsi="Arial(W1)"/>
          <w:sz w:val="24"/>
          <w:szCs w:val="24"/>
        </w:rPr>
      </w:pPr>
      <w:r w:rsidRPr="00856820">
        <w:rPr>
          <w:rFonts w:ascii="Arial(W1)" w:hAnsi="Arial(W1)"/>
          <w:sz w:val="24"/>
          <w:szCs w:val="24"/>
        </w:rPr>
        <w:t xml:space="preserve">The table below shows the cost for varying number of </w:t>
      </w:r>
      <w:r w:rsidR="00770506" w:rsidRPr="00856820">
        <w:rPr>
          <w:rFonts w:ascii="Arial(W1)" w:hAnsi="Arial(W1)"/>
          <w:sz w:val="24"/>
          <w:szCs w:val="24"/>
        </w:rPr>
        <w:t>iTune albums</w:t>
      </w:r>
      <w:r w:rsidRPr="00856820">
        <w:rPr>
          <w:rFonts w:ascii="Arial(W1)" w:hAnsi="Arial(W1)"/>
          <w:sz w:val="24"/>
          <w:szCs w:val="24"/>
        </w:rPr>
        <w:t xml:space="preserve">. </w:t>
      </w:r>
    </w:p>
    <w:p w14:paraId="65FDF678" w14:textId="0DCD60A2" w:rsidR="00DB7A50" w:rsidRPr="00856820" w:rsidRDefault="005D0EA2" w:rsidP="00856820">
      <w:pPr>
        <w:pStyle w:val="ListParagraph"/>
        <w:ind w:left="360"/>
        <w:rPr>
          <w:rFonts w:ascii="Arial(W1)" w:hAnsi="Arial(W1)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1CBF25C3" wp14:editId="4F675A3F">
                <wp:simplePos x="0" y="0"/>
                <wp:positionH relativeFrom="column">
                  <wp:posOffset>1316066</wp:posOffset>
                </wp:positionH>
                <wp:positionV relativeFrom="paragraph">
                  <wp:posOffset>937003</wp:posOffset>
                </wp:positionV>
                <wp:extent cx="616585" cy="3312795"/>
                <wp:effectExtent l="4445" t="0" r="16510" b="16510"/>
                <wp:wrapNone/>
                <wp:docPr id="12" name="AutoShap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5400000">
                          <a:off x="0" y="0"/>
                          <a:ext cx="616585" cy="3312795"/>
                        </a:xfrm>
                        <a:prstGeom prst="verticalScroll">
                          <a:avLst>
                            <a:gd name="adj" fmla="val 125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E18B47E" id="_x0000_t97" coordsize="21600,21600" o:spt="97" adj="2700" path="m@5,qx@1@2l@1@0@2@0qx0@7@2,21600l@9,21600qx@10@7l@10@1@11@1qx21600@2@11,xem@5,nfqx@6@2@5@1@4@3@5@2l@6@2em@5@1nfl@10@1em@2,21600nfqx@1@7l@1@0em@2@0nfqx@3@8@2@7l@1@7e">
                <v:formulas>
                  <v:f eqn="sum height 0 #0"/>
                  <v:f eqn="val #0"/>
                  <v:f eqn="prod @1 1 2"/>
                  <v:f eqn="prod @1 3 4"/>
                  <v:f eqn="prod @1 5 4"/>
                  <v:f eqn="prod @1 3 2"/>
                  <v:f eqn="prod @1 2 1"/>
                  <v:f eqn="sum height 0 @2"/>
                  <v:f eqn="sum height 0 @3"/>
                  <v:f eqn="sum width 0 @5"/>
                  <v:f eqn="sum width 0 @1"/>
                  <v:f eqn="sum width 0 @2"/>
                  <v:f eqn="val height"/>
                  <v:f eqn="prod height 1 2"/>
                  <v:f eqn="prod width 1 2"/>
                </v:formulas>
                <v:path o:extrusionok="f" limo="10800,10800" o:connecttype="custom" o:connectlocs="@14,0;@1,@13;@14,@12;@10,@13" o:connectangles="270,180,90,0" textboxrect="@1,@1,@10,@7"/>
                <v:handles>
                  <v:h position="topLeft,#0" yrange="0,5400"/>
                </v:handles>
                <o:complex v:ext="view"/>
              </v:shapetype>
              <v:shape id="AutoShape 11" o:spid="_x0000_s1026" type="#_x0000_t97" style="position:absolute;margin-left:103.65pt;margin-top:73.8pt;width:48.55pt;height:260.85pt;rotation:90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" filled="f">
                <v:textbox style="layout-flow:vertical-ideographic"/>
              </v:shape>
            </w:pict>
          </mc:Fallback>
        </mc:AlternateContent>
      </w:r>
      <w:r w:rsidR="00023402" w:rsidRPr="00856820">
        <w:rPr>
          <w:rFonts w:ascii="Arial(W1)" w:hAnsi="Arial(W1)"/>
          <w:sz w:val="24"/>
          <w:szCs w:val="24"/>
        </w:rPr>
        <w:t xml:space="preserve">If the relationship stays the same, determine the value of </w:t>
      </w:r>
      <w:r w:rsidR="00023402" w:rsidRPr="00856820">
        <w:rPr>
          <w:rFonts w:ascii="Arial(W1)" w:hAnsi="Arial(W1)"/>
          <w:i/>
          <w:sz w:val="24"/>
          <w:szCs w:val="24"/>
        </w:rPr>
        <w:t>n</w:t>
      </w:r>
      <w:r w:rsidR="00023402" w:rsidRPr="00856820">
        <w:rPr>
          <w:rFonts w:ascii="Arial(W1)" w:hAnsi="Arial(W1)"/>
          <w:sz w:val="24"/>
          <w:szCs w:val="24"/>
        </w:rPr>
        <w:t>.</w:t>
      </w:r>
    </w:p>
    <w:tbl>
      <w:tblPr>
        <w:tblW w:w="0" w:type="auto"/>
        <w:tblInd w:w="1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2094"/>
        <w:gridCol w:w="2100"/>
      </w:tblGrid>
      <w:tr w:rsidR="00023402" w:rsidRPr="00856820" w14:paraId="67C73126" w14:textId="77777777" w:rsidTr="00856820">
        <w:trPr>
          <w:trHeight w:val="418"/>
        </w:trPr>
        <w:tc>
          <w:tcPr>
            <w:tcW w:w="2094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5AE53408" w14:textId="77777777" w:rsidR="00023402" w:rsidRPr="00856820" w:rsidRDefault="00023402" w:rsidP="00DD6344">
            <w:pPr>
              <w:pStyle w:val="ListParagraph"/>
              <w:spacing w:after="0" w:line="240" w:lineRule="auto"/>
              <w:ind w:left="0"/>
              <w:jc w:val="center"/>
              <w:rPr>
                <w:rFonts w:ascii="Arial(W1)" w:hAnsi="Arial(W1)"/>
                <w:sz w:val="24"/>
                <w:szCs w:val="24"/>
              </w:rPr>
            </w:pPr>
            <w:r w:rsidRPr="00856820">
              <w:rPr>
                <w:rFonts w:ascii="Arial(W1)" w:hAnsi="Arial(W1)"/>
                <w:sz w:val="24"/>
                <w:szCs w:val="24"/>
              </w:rPr>
              <w:t xml:space="preserve">Number of </w:t>
            </w:r>
            <w:r w:rsidR="00770506" w:rsidRPr="00856820">
              <w:rPr>
                <w:rFonts w:ascii="Arial(W1)" w:hAnsi="Arial(W1)"/>
                <w:sz w:val="24"/>
                <w:szCs w:val="24"/>
              </w:rPr>
              <w:t>iTune albums</w:t>
            </w:r>
          </w:p>
        </w:tc>
        <w:tc>
          <w:tcPr>
            <w:tcW w:w="2100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2609F9F7" w14:textId="77777777" w:rsidR="00023402" w:rsidRPr="00856820" w:rsidRDefault="00023402" w:rsidP="00DD6344">
            <w:pPr>
              <w:pStyle w:val="ListParagraph"/>
              <w:spacing w:after="0" w:line="240" w:lineRule="auto"/>
              <w:ind w:left="0"/>
              <w:jc w:val="center"/>
              <w:rPr>
                <w:rFonts w:ascii="Arial(W1)" w:hAnsi="Arial(W1)"/>
                <w:sz w:val="24"/>
                <w:szCs w:val="24"/>
              </w:rPr>
            </w:pPr>
            <w:r w:rsidRPr="00856820">
              <w:rPr>
                <w:rFonts w:ascii="Arial(W1)" w:hAnsi="Arial(W1)"/>
                <w:sz w:val="24"/>
                <w:szCs w:val="24"/>
              </w:rPr>
              <w:t>Cost</w:t>
            </w:r>
          </w:p>
        </w:tc>
      </w:tr>
      <w:tr w:rsidR="00023402" w:rsidRPr="00856820" w14:paraId="3CF62E05" w14:textId="77777777" w:rsidTr="00856820">
        <w:trPr>
          <w:trHeight w:val="395"/>
        </w:trPr>
        <w:tc>
          <w:tcPr>
            <w:tcW w:w="2094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5FB57663" w14:textId="1BB0CE42" w:rsidR="00023402" w:rsidRPr="00856820" w:rsidRDefault="00994A43" w:rsidP="00DD6344">
            <w:pPr>
              <w:pStyle w:val="ListParagraph"/>
              <w:spacing w:after="0" w:line="240" w:lineRule="auto"/>
              <w:ind w:left="0"/>
              <w:jc w:val="center"/>
              <w:rPr>
                <w:rFonts w:ascii="Arial(W1)" w:hAnsi="Arial(W1)"/>
                <w:sz w:val="24"/>
                <w:szCs w:val="24"/>
              </w:rPr>
            </w:pPr>
            <w:r w:rsidRPr="00856820">
              <w:rPr>
                <w:rFonts w:ascii="Arial(W1)" w:hAnsi="Arial(W1)"/>
                <w:sz w:val="24"/>
                <w:szCs w:val="24"/>
              </w:rPr>
              <w:t>4</w:t>
            </w:r>
            <w:r w:rsidR="005D0EA2">
              <w:rPr>
                <w:rFonts w:ascii="Arial(W1)" w:hAnsi="Arial(W1)"/>
                <w:sz w:val="24"/>
                <w:szCs w:val="24"/>
              </w:rPr>
              <w:t xml:space="preserve"> x6</w:t>
            </w:r>
          </w:p>
        </w:tc>
        <w:tc>
          <w:tcPr>
            <w:tcW w:w="2100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4F8BB045" w14:textId="77777777" w:rsidR="00023402" w:rsidRPr="00856820" w:rsidRDefault="00994A43" w:rsidP="00DD6344">
            <w:pPr>
              <w:pStyle w:val="ListParagraph"/>
              <w:spacing w:after="0" w:line="240" w:lineRule="auto"/>
              <w:ind w:left="0"/>
              <w:jc w:val="center"/>
              <w:rPr>
                <w:rFonts w:ascii="Arial(W1)" w:hAnsi="Arial(W1)"/>
                <w:sz w:val="24"/>
                <w:szCs w:val="24"/>
              </w:rPr>
            </w:pPr>
            <w:r w:rsidRPr="00856820">
              <w:rPr>
                <w:rFonts w:ascii="Arial(W1)" w:hAnsi="Arial(W1)"/>
                <w:sz w:val="24"/>
                <w:szCs w:val="24"/>
              </w:rPr>
              <w:t>$24</w:t>
            </w:r>
          </w:p>
        </w:tc>
      </w:tr>
      <w:tr w:rsidR="00023402" w:rsidRPr="00856820" w14:paraId="1113F39E" w14:textId="77777777" w:rsidTr="00856820">
        <w:trPr>
          <w:trHeight w:val="418"/>
        </w:trPr>
        <w:tc>
          <w:tcPr>
            <w:tcW w:w="2094" w:type="dxa"/>
            <w:shd w:val="clear" w:color="auto" w:fill="auto"/>
            <w:vAlign w:val="center"/>
          </w:tcPr>
          <w:p w14:paraId="4B503F52" w14:textId="45B300A8" w:rsidR="00023402" w:rsidRPr="00856820" w:rsidRDefault="00023402" w:rsidP="00DD6344">
            <w:pPr>
              <w:pStyle w:val="ListParagraph"/>
              <w:spacing w:after="0" w:line="240" w:lineRule="auto"/>
              <w:ind w:left="0"/>
              <w:jc w:val="center"/>
              <w:rPr>
                <w:rFonts w:ascii="Arial(W1)" w:hAnsi="Arial(W1)"/>
                <w:sz w:val="24"/>
                <w:szCs w:val="24"/>
              </w:rPr>
            </w:pPr>
            <w:r w:rsidRPr="00856820">
              <w:rPr>
                <w:rFonts w:ascii="Arial(W1)" w:hAnsi="Arial(W1)"/>
                <w:sz w:val="24"/>
                <w:szCs w:val="24"/>
              </w:rPr>
              <w:t>5</w:t>
            </w:r>
            <w:r w:rsidR="005D0EA2">
              <w:rPr>
                <w:rFonts w:ascii="Arial(W1)" w:hAnsi="Arial(W1)"/>
                <w:sz w:val="24"/>
                <w:szCs w:val="24"/>
              </w:rPr>
              <w:t>x6</w:t>
            </w:r>
          </w:p>
        </w:tc>
        <w:tc>
          <w:tcPr>
            <w:tcW w:w="2100" w:type="dxa"/>
            <w:shd w:val="clear" w:color="auto" w:fill="auto"/>
            <w:vAlign w:val="center"/>
          </w:tcPr>
          <w:p w14:paraId="609A0DE5" w14:textId="77777777" w:rsidR="00023402" w:rsidRPr="00856820" w:rsidRDefault="00023402" w:rsidP="00DD6344">
            <w:pPr>
              <w:pStyle w:val="ListParagraph"/>
              <w:spacing w:after="0" w:line="240" w:lineRule="auto"/>
              <w:ind w:left="0"/>
              <w:jc w:val="center"/>
              <w:rPr>
                <w:rFonts w:ascii="Arial(W1)" w:hAnsi="Arial(W1)"/>
                <w:sz w:val="24"/>
                <w:szCs w:val="24"/>
              </w:rPr>
            </w:pPr>
            <w:r w:rsidRPr="00856820">
              <w:rPr>
                <w:rFonts w:ascii="Arial(W1)" w:hAnsi="Arial(W1)"/>
                <w:sz w:val="24"/>
                <w:szCs w:val="24"/>
              </w:rPr>
              <w:t>$30</w:t>
            </w:r>
          </w:p>
        </w:tc>
      </w:tr>
      <w:tr w:rsidR="00023402" w:rsidRPr="00856820" w14:paraId="365019EF" w14:textId="77777777" w:rsidTr="00856820">
        <w:trPr>
          <w:trHeight w:val="395"/>
        </w:trPr>
        <w:tc>
          <w:tcPr>
            <w:tcW w:w="2094" w:type="dxa"/>
            <w:shd w:val="clear" w:color="auto" w:fill="auto"/>
            <w:vAlign w:val="center"/>
          </w:tcPr>
          <w:p w14:paraId="4575BDAE" w14:textId="36FFC8F6" w:rsidR="00023402" w:rsidRPr="00856820" w:rsidRDefault="00023402" w:rsidP="00DD6344">
            <w:pPr>
              <w:pStyle w:val="ListParagraph"/>
              <w:spacing w:after="0" w:line="240" w:lineRule="auto"/>
              <w:ind w:left="0"/>
              <w:jc w:val="center"/>
              <w:rPr>
                <w:rFonts w:ascii="Arial(W1)" w:hAnsi="Arial(W1)"/>
                <w:sz w:val="24"/>
                <w:szCs w:val="24"/>
              </w:rPr>
            </w:pPr>
            <w:r w:rsidRPr="00856820">
              <w:rPr>
                <w:rFonts w:ascii="Arial(W1)" w:hAnsi="Arial(W1)"/>
                <w:sz w:val="24"/>
                <w:szCs w:val="24"/>
              </w:rPr>
              <w:t>12</w:t>
            </w:r>
            <w:r w:rsidR="005D0EA2">
              <w:rPr>
                <w:rFonts w:ascii="Arial(W1)" w:hAnsi="Arial(W1)"/>
                <w:sz w:val="24"/>
                <w:szCs w:val="24"/>
              </w:rPr>
              <w:t>x6</w:t>
            </w:r>
          </w:p>
        </w:tc>
        <w:tc>
          <w:tcPr>
            <w:tcW w:w="2100" w:type="dxa"/>
            <w:shd w:val="clear" w:color="auto" w:fill="auto"/>
            <w:vAlign w:val="center"/>
          </w:tcPr>
          <w:p w14:paraId="50FA886A" w14:textId="77777777" w:rsidR="00023402" w:rsidRPr="00856820" w:rsidRDefault="00023402" w:rsidP="00DD6344">
            <w:pPr>
              <w:pStyle w:val="ListParagraph"/>
              <w:spacing w:after="0" w:line="240" w:lineRule="auto"/>
              <w:ind w:left="0"/>
              <w:jc w:val="center"/>
              <w:rPr>
                <w:rFonts w:ascii="Arial(W1)" w:hAnsi="Arial(W1)"/>
                <w:sz w:val="24"/>
                <w:szCs w:val="24"/>
              </w:rPr>
            </w:pPr>
            <w:r w:rsidRPr="00856820">
              <w:rPr>
                <w:rFonts w:ascii="Arial(W1)" w:hAnsi="Arial(W1)"/>
                <w:sz w:val="24"/>
                <w:szCs w:val="24"/>
              </w:rPr>
              <w:t>$72</w:t>
            </w:r>
          </w:p>
        </w:tc>
      </w:tr>
      <w:tr w:rsidR="00023402" w:rsidRPr="00856820" w14:paraId="590EED27" w14:textId="77777777" w:rsidTr="00856820">
        <w:trPr>
          <w:trHeight w:val="441"/>
        </w:trPr>
        <w:tc>
          <w:tcPr>
            <w:tcW w:w="2094" w:type="dxa"/>
            <w:shd w:val="clear" w:color="auto" w:fill="auto"/>
            <w:vAlign w:val="center"/>
          </w:tcPr>
          <w:p w14:paraId="39FFADFB" w14:textId="648DCA6A" w:rsidR="00023402" w:rsidRPr="00856820" w:rsidRDefault="00023402" w:rsidP="00DD6344">
            <w:pPr>
              <w:pStyle w:val="ListParagraph"/>
              <w:spacing w:after="0" w:line="240" w:lineRule="auto"/>
              <w:ind w:left="0"/>
              <w:jc w:val="center"/>
              <w:rPr>
                <w:rFonts w:ascii="Arial(W1)" w:hAnsi="Arial(W1)"/>
                <w:sz w:val="24"/>
                <w:szCs w:val="24"/>
              </w:rPr>
            </w:pPr>
            <w:r w:rsidRPr="00856820">
              <w:rPr>
                <w:rFonts w:ascii="Arial(W1)" w:hAnsi="Arial(W1)"/>
                <w:sz w:val="24"/>
                <w:szCs w:val="24"/>
              </w:rPr>
              <w:t>20</w:t>
            </w:r>
            <w:r w:rsidR="005D0EA2">
              <w:rPr>
                <w:rFonts w:ascii="Arial(W1)" w:hAnsi="Arial(W1)"/>
                <w:sz w:val="24"/>
                <w:szCs w:val="24"/>
              </w:rPr>
              <w:t>x6</w:t>
            </w:r>
          </w:p>
        </w:tc>
        <w:tc>
          <w:tcPr>
            <w:tcW w:w="2100" w:type="dxa"/>
            <w:shd w:val="clear" w:color="auto" w:fill="auto"/>
            <w:vAlign w:val="center"/>
          </w:tcPr>
          <w:p w14:paraId="20C24CF4" w14:textId="562376F1" w:rsidR="00023402" w:rsidRPr="00856820" w:rsidRDefault="005D0EA2" w:rsidP="00DD6344">
            <w:pPr>
              <w:pStyle w:val="ListParagraph"/>
              <w:spacing w:after="0" w:line="240" w:lineRule="auto"/>
              <w:ind w:left="0"/>
              <w:jc w:val="center"/>
              <w:rPr>
                <w:rFonts w:ascii="Arial(W1)" w:hAnsi="Arial(W1)"/>
                <w:i/>
                <w:sz w:val="24"/>
                <w:szCs w:val="24"/>
              </w:rPr>
            </w:pPr>
            <w:r w:rsidRPr="00856820">
              <w:rPr>
                <w:rFonts w:ascii="Arial(W1)" w:hAnsi="Arial(W1)"/>
                <w:i/>
                <w:sz w:val="24"/>
                <w:szCs w:val="24"/>
              </w:rPr>
              <w:t>N</w:t>
            </w:r>
            <w:r>
              <w:rPr>
                <w:rFonts w:ascii="Arial(W1)" w:hAnsi="Arial(W1)"/>
                <w:i/>
                <w:sz w:val="24"/>
                <w:szCs w:val="24"/>
              </w:rPr>
              <w:t>=120</w:t>
            </w:r>
          </w:p>
        </w:tc>
      </w:tr>
    </w:tbl>
    <w:p w14:paraId="11278F78" w14:textId="550D360E" w:rsidR="006C3950" w:rsidRPr="005D0EA2" w:rsidRDefault="00736578" w:rsidP="005D0EA2">
      <w:pPr>
        <w:pStyle w:val="ListParagraph"/>
        <w:numPr>
          <w:ilvl w:val="0"/>
          <w:numId w:val="1"/>
        </w:numPr>
        <w:rPr>
          <w:rFonts w:ascii="Arial(W1)" w:hAnsi="Arial(W1)"/>
          <w:sz w:val="24"/>
          <w:szCs w:val="24"/>
        </w:rPr>
      </w:pPr>
      <w:r w:rsidRPr="005D0EA2">
        <w:rPr>
          <w:rFonts w:ascii="Arial(W1)" w:hAnsi="Arial(W1)"/>
          <w:sz w:val="24"/>
          <w:szCs w:val="24"/>
        </w:rPr>
        <w:t>The ratio of clowns</w:t>
      </w:r>
      <w:r w:rsidR="00FA71DD" w:rsidRPr="005D0EA2">
        <w:rPr>
          <w:rFonts w:ascii="Arial(W1)" w:hAnsi="Arial(W1)"/>
          <w:sz w:val="24"/>
          <w:szCs w:val="24"/>
        </w:rPr>
        <w:t xml:space="preserve"> to </w:t>
      </w:r>
      <w:r w:rsidRPr="005D0EA2">
        <w:rPr>
          <w:rFonts w:ascii="Arial(W1)" w:hAnsi="Arial(W1)"/>
          <w:sz w:val="24"/>
          <w:szCs w:val="24"/>
        </w:rPr>
        <w:t xml:space="preserve">acrobats in a show is 12:4. </w:t>
      </w:r>
    </w:p>
    <w:p w14:paraId="35B7BB8C" w14:textId="77777777" w:rsidR="00856820" w:rsidRDefault="00736578" w:rsidP="00856820">
      <w:pPr>
        <w:pStyle w:val="ListParagraph"/>
        <w:ind w:left="360"/>
        <w:rPr>
          <w:rFonts w:ascii="Arial(W1)" w:hAnsi="Arial(W1)"/>
          <w:sz w:val="24"/>
          <w:szCs w:val="24"/>
        </w:rPr>
      </w:pPr>
      <w:r w:rsidRPr="00856820">
        <w:rPr>
          <w:rFonts w:ascii="Arial(W1)" w:hAnsi="Arial(W1)"/>
          <w:sz w:val="24"/>
          <w:szCs w:val="24"/>
        </w:rPr>
        <w:t xml:space="preserve">If there are </w:t>
      </w:r>
      <w:r w:rsidR="006C3950" w:rsidRPr="00856820">
        <w:rPr>
          <w:rFonts w:ascii="Arial(W1)" w:hAnsi="Arial(W1)"/>
          <w:sz w:val="24"/>
          <w:szCs w:val="24"/>
        </w:rPr>
        <w:t xml:space="preserve">a total of </w:t>
      </w:r>
      <w:r w:rsidRPr="00856820">
        <w:rPr>
          <w:rFonts w:ascii="Arial(W1)" w:hAnsi="Arial(W1)"/>
          <w:sz w:val="24"/>
          <w:szCs w:val="24"/>
        </w:rPr>
        <w:t>64</w:t>
      </w:r>
      <w:r w:rsidR="00FA71DD" w:rsidRPr="00856820">
        <w:rPr>
          <w:rFonts w:ascii="Arial(W1)" w:hAnsi="Arial(W1)"/>
          <w:sz w:val="24"/>
          <w:szCs w:val="24"/>
        </w:rPr>
        <w:t xml:space="preserve"> </w:t>
      </w:r>
      <w:r w:rsidRPr="00856820">
        <w:rPr>
          <w:rFonts w:ascii="Arial(W1)" w:hAnsi="Arial(W1)"/>
          <w:sz w:val="24"/>
          <w:szCs w:val="24"/>
        </w:rPr>
        <w:t xml:space="preserve">clowns </w:t>
      </w:r>
      <w:r w:rsidRPr="00856820">
        <w:rPr>
          <w:rFonts w:ascii="Arial(W1)" w:hAnsi="Arial(W1)"/>
          <w:b/>
          <w:sz w:val="24"/>
          <w:szCs w:val="24"/>
        </w:rPr>
        <w:t>and</w:t>
      </w:r>
      <w:r w:rsidRPr="00856820">
        <w:rPr>
          <w:rFonts w:ascii="Arial(W1)" w:hAnsi="Arial(W1)"/>
          <w:sz w:val="24"/>
          <w:szCs w:val="24"/>
        </w:rPr>
        <w:t xml:space="preserve"> acrobats</w:t>
      </w:r>
      <w:r w:rsidR="00FA71DD" w:rsidRPr="00856820">
        <w:rPr>
          <w:rFonts w:ascii="Arial(W1)" w:hAnsi="Arial(W1)"/>
          <w:sz w:val="24"/>
          <w:szCs w:val="24"/>
        </w:rPr>
        <w:t xml:space="preserve"> in the </w:t>
      </w:r>
      <w:r w:rsidRPr="00856820">
        <w:rPr>
          <w:rFonts w:ascii="Arial(W1)" w:hAnsi="Arial(W1)"/>
          <w:sz w:val="24"/>
          <w:szCs w:val="24"/>
        </w:rPr>
        <w:t>show</w:t>
      </w:r>
      <w:r w:rsidR="00FA71DD" w:rsidRPr="00856820">
        <w:rPr>
          <w:rFonts w:ascii="Arial(W1)" w:hAnsi="Arial(W1)"/>
          <w:sz w:val="24"/>
          <w:szCs w:val="24"/>
        </w:rPr>
        <w:t xml:space="preserve">, how many </w:t>
      </w:r>
    </w:p>
    <w:p w14:paraId="64A2B23D" w14:textId="77777777" w:rsidR="00410A0A" w:rsidRPr="00856820" w:rsidRDefault="00FA71DD" w:rsidP="00856820">
      <w:pPr>
        <w:pStyle w:val="ListParagraph"/>
        <w:ind w:left="360"/>
        <w:rPr>
          <w:rFonts w:ascii="Arial(W1)" w:hAnsi="Arial(W1)"/>
          <w:sz w:val="24"/>
          <w:szCs w:val="24"/>
        </w:rPr>
      </w:pPr>
      <w:r w:rsidRPr="00856820">
        <w:rPr>
          <w:rFonts w:ascii="Arial(W1)" w:hAnsi="Arial(W1)"/>
          <w:sz w:val="24"/>
          <w:szCs w:val="24"/>
        </w:rPr>
        <w:t xml:space="preserve">are </w:t>
      </w:r>
      <w:r w:rsidR="00736578" w:rsidRPr="00856820">
        <w:rPr>
          <w:rFonts w:ascii="Arial(W1)" w:hAnsi="Arial(W1)"/>
          <w:sz w:val="24"/>
          <w:szCs w:val="24"/>
        </w:rPr>
        <w:t>clowns</w:t>
      </w:r>
      <w:r w:rsidRPr="00856820">
        <w:rPr>
          <w:rFonts w:ascii="Arial(W1)" w:hAnsi="Arial(W1)"/>
          <w:sz w:val="24"/>
          <w:szCs w:val="24"/>
        </w:rPr>
        <w:t>?</w:t>
      </w:r>
    </w:p>
    <w:p w14:paraId="509CB9D5" w14:textId="77777777" w:rsidR="00EE24E8" w:rsidRDefault="00EE24E8" w:rsidP="0066758E">
      <w:pPr>
        <w:pStyle w:val="ListParagraph"/>
        <w:ind w:left="360"/>
        <w:rPr>
          <w:rFonts w:ascii="Arial" w:hAnsi="Arial" w:cs="Arial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24CE9BA" wp14:editId="5BAF2443">
                <wp:simplePos x="0" y="0"/>
                <wp:positionH relativeFrom="column">
                  <wp:posOffset>-41497</wp:posOffset>
                </wp:positionH>
                <wp:positionV relativeFrom="paragraph">
                  <wp:posOffset>38396</wp:posOffset>
                </wp:positionV>
                <wp:extent cx="3346450" cy="542261"/>
                <wp:effectExtent l="0" t="0" r="0" b="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46450" cy="54226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7458924" w14:textId="25194232" w:rsidR="00B65439" w:rsidRDefault="00B65439">
                            <w:pPr>
                              <w:rPr>
                                <w:rFonts w:ascii="Arial(W1)" w:hAnsi="Arial(W1)"/>
                              </w:rPr>
                            </w:pPr>
                            <w:r>
                              <w:rPr>
                                <w:rFonts w:ascii="Arial(W1)" w:hAnsi="Arial(W1)"/>
                              </w:rPr>
                              <w:t>Hint:   Make sure you are comparing the same things.    What do y</w:t>
                            </w:r>
                            <w:r w:rsidR="00EE24E8">
                              <w:rPr>
                                <w:rFonts w:ascii="Arial(W1)" w:hAnsi="Arial(W1)"/>
                              </w:rPr>
                              <w:t>ou need to do to 12 and 4?</w:t>
                            </w:r>
                            <w:r w:rsidR="005D0EA2">
                              <w:rPr>
                                <w:rFonts w:ascii="Arial(W1)" w:hAnsi="Arial(W1)"/>
                              </w:rPr>
                              <w:t xml:space="preserve"> </w:t>
                            </w:r>
                            <w:r w:rsidR="005D0EA2" w:rsidRPr="005D0EA2">
                              <w:rPr>
                                <w:rFonts w:ascii="Arial(W1)" w:hAnsi="Arial(W1)"/>
                                <w:highlight w:val="green"/>
                              </w:rPr>
                              <w:t>add</w:t>
                            </w:r>
                          </w:p>
                          <w:p w14:paraId="01AAF529" w14:textId="77777777" w:rsidR="00B65439" w:rsidRPr="000E0433" w:rsidRDefault="00B65439">
                            <w:pPr>
                              <w:rPr>
                                <w:rFonts w:ascii="Arial(W1)" w:hAnsi="Arial(W1)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4CE9BA" id="Text Box 13" o:spid="_x0000_s1028" type="#_x0000_t202" style="position:absolute;left:0;text-align:left;margin-left:-3.25pt;margin-top:3pt;width:263.5pt;height:42.7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" filled="f" stroked="f" strokeweight=".5pt">
                <v:textbox>
                  <w:txbxContent>
                    <w:p w14:paraId="37458924" w14:textId="25194232" w:rsidR="00B65439" w:rsidRDefault="00B65439">
                      <w:pPr>
                        <w:rPr>
                          <w:rFonts w:ascii="Arial(W1)" w:hAnsi="Arial(W1)"/>
                        </w:rPr>
                      </w:pPr>
                      <w:r>
                        <w:rPr>
                          <w:rFonts w:ascii="Arial(W1)" w:hAnsi="Arial(W1)"/>
                        </w:rPr>
                        <w:t>Hint:   Make sure you are comparing the same things.    What do y</w:t>
                      </w:r>
                      <w:r w:rsidR="00EE24E8">
                        <w:rPr>
                          <w:rFonts w:ascii="Arial(W1)" w:hAnsi="Arial(W1)"/>
                        </w:rPr>
                        <w:t>ou need to do to 12 and 4?</w:t>
                      </w:r>
                      <w:r w:rsidR="005D0EA2">
                        <w:rPr>
                          <w:rFonts w:ascii="Arial(W1)" w:hAnsi="Arial(W1)"/>
                        </w:rPr>
                        <w:t xml:space="preserve"> </w:t>
                      </w:r>
                      <w:r w:rsidR="005D0EA2" w:rsidRPr="005D0EA2">
                        <w:rPr>
                          <w:rFonts w:ascii="Arial(W1)" w:hAnsi="Arial(W1)"/>
                          <w:highlight w:val="green"/>
                        </w:rPr>
                        <w:t>add</w:t>
                      </w:r>
                    </w:p>
                    <w:p w14:paraId="01AAF529" w14:textId="77777777" w:rsidR="00B65439" w:rsidRPr="000E0433" w:rsidRDefault="00B65439">
                      <w:pPr>
                        <w:rPr>
                          <w:rFonts w:ascii="Arial(W1)" w:hAnsi="Arial(W1)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2791FAE5" w14:textId="77777777" w:rsidR="0066758E" w:rsidRPr="00300295" w:rsidRDefault="0066758E" w:rsidP="0066758E">
      <w:pPr>
        <w:pStyle w:val="ListParagraph"/>
        <w:ind w:left="360"/>
        <w:rPr>
          <w:rFonts w:ascii="Arial" w:hAnsi="Arial" w:cs="Arial"/>
          <w:sz w:val="24"/>
          <w:szCs w:val="24"/>
        </w:rPr>
      </w:pPr>
      <w:r w:rsidRPr="00856820">
        <w:rPr>
          <w:rFonts w:ascii="Arial" w:hAnsi="Arial" w:cs="Arial"/>
          <w:sz w:val="24"/>
          <w:szCs w:val="24"/>
        </w:rPr>
        <w:tab/>
      </w:r>
    </w:p>
    <w:p w14:paraId="2652E6DB" w14:textId="77777777" w:rsidR="00DC6BBB" w:rsidRPr="00856820" w:rsidRDefault="00DC6BBB" w:rsidP="00F86757">
      <w:pPr>
        <w:pStyle w:val="ListParagraph"/>
        <w:ind w:left="360"/>
        <w:rPr>
          <w:rFonts w:ascii="Arial(W1)" w:hAnsi="Arial(W1)"/>
          <w:sz w:val="24"/>
          <w:szCs w:val="24"/>
        </w:rPr>
      </w:pPr>
    </w:p>
    <w:p w14:paraId="556F13DC" w14:textId="4BCFAF7F" w:rsidR="00410A0A" w:rsidRDefault="00927195" w:rsidP="00366B14">
      <w:pPr>
        <w:rPr>
          <w:rFonts w:ascii="Arial(W1)" w:hAnsi="Arial(W1)"/>
          <w:i/>
          <w:sz w:val="24"/>
          <w:szCs w:val="24"/>
        </w:rPr>
      </w:pPr>
      <w:r>
        <w:rPr>
          <w:rFonts w:ascii="Arial(W1)" w:hAnsi="Arial(W1)"/>
          <w:i/>
          <w:sz w:val="24"/>
          <w:szCs w:val="24"/>
        </w:rPr>
        <w:t>12clowns+4acrobats=16 clowns and acrobats</w:t>
      </w:r>
    </w:p>
    <w:p w14:paraId="798C8262" w14:textId="15E6B8EC" w:rsidR="00927195" w:rsidRDefault="00927195" w:rsidP="00366B14">
      <w:pPr>
        <w:rPr>
          <w:rFonts w:ascii="Arial(W1)" w:hAnsi="Arial(W1)"/>
          <w:i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2clowns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6clowns and acrobats</m:t>
            </m:r>
          </m:den>
        </m:f>
      </m:oMath>
      <w:r>
        <w:rPr>
          <w:rFonts w:ascii="Arial(W1)" w:hAnsi="Arial(W1)"/>
          <w:i/>
          <w:sz w:val="24"/>
          <w:szCs w:val="24"/>
        </w:rPr>
        <w:t>=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x clowns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4 clowns and acrobats</m:t>
            </m:r>
          </m:den>
        </m:f>
      </m:oMath>
    </w:p>
    <w:p w14:paraId="0C761E41" w14:textId="06132A3F" w:rsidR="00927195" w:rsidRDefault="00927195" w:rsidP="00366B14">
      <w:pPr>
        <w:rPr>
          <w:rFonts w:ascii="Arial(W1)" w:hAnsi="Arial(W1)"/>
          <w:i/>
          <w:sz w:val="24"/>
          <w:szCs w:val="24"/>
        </w:rPr>
      </w:pPr>
      <w:r>
        <w:rPr>
          <w:rFonts w:ascii="Arial(W1)" w:hAnsi="Arial(W1)"/>
          <w:i/>
          <w:sz w:val="24"/>
          <w:szCs w:val="24"/>
        </w:rPr>
        <w:lastRenderedPageBreak/>
        <w:t>16x4=64</w:t>
      </w:r>
    </w:p>
    <w:p w14:paraId="284863D1" w14:textId="3748FECA" w:rsidR="00927195" w:rsidRPr="00EE24E8" w:rsidRDefault="00927195" w:rsidP="00366B14">
      <w:pPr>
        <w:rPr>
          <w:rFonts w:ascii="Arial(W1)" w:hAnsi="Arial(W1)"/>
          <w:i/>
          <w:sz w:val="24"/>
          <w:szCs w:val="24"/>
        </w:rPr>
      </w:pPr>
      <w:r>
        <w:rPr>
          <w:rFonts w:ascii="Arial(W1)" w:hAnsi="Arial(W1)"/>
          <w:i/>
          <w:sz w:val="24"/>
          <w:szCs w:val="24"/>
        </w:rPr>
        <w:t>12x4=48</w:t>
      </w:r>
    </w:p>
    <w:p w14:paraId="2159B085" w14:textId="77777777" w:rsidR="000E0433" w:rsidRPr="00856820" w:rsidRDefault="000E0433" w:rsidP="00366B14">
      <w:pPr>
        <w:rPr>
          <w:rFonts w:ascii="Arial(W1)" w:hAnsi="Arial(W1)"/>
          <w:sz w:val="24"/>
          <w:szCs w:val="24"/>
        </w:rPr>
      </w:pPr>
    </w:p>
    <w:p w14:paraId="08D5B0BE" w14:textId="77777777" w:rsidR="00EB01FF" w:rsidRDefault="00FA71DD" w:rsidP="00B500BB">
      <w:pPr>
        <w:pStyle w:val="ListParagraph"/>
        <w:numPr>
          <w:ilvl w:val="0"/>
          <w:numId w:val="1"/>
        </w:numPr>
        <w:rPr>
          <w:rFonts w:ascii="Arial(W1)" w:hAnsi="Arial(W1)"/>
          <w:sz w:val="24"/>
          <w:szCs w:val="24"/>
        </w:rPr>
      </w:pPr>
      <w:r w:rsidRPr="00856820">
        <w:rPr>
          <w:rFonts w:ascii="Arial(W1)" w:hAnsi="Arial(W1)"/>
          <w:sz w:val="24"/>
          <w:szCs w:val="24"/>
        </w:rPr>
        <w:t>The graph below compares cups to pints. Which of the following ordered</w:t>
      </w:r>
    </w:p>
    <w:p w14:paraId="08EA1503" w14:textId="77777777" w:rsidR="00FA71DD" w:rsidRPr="00856820" w:rsidRDefault="005D69D8" w:rsidP="00EB01FF">
      <w:pPr>
        <w:pStyle w:val="ListParagraph"/>
        <w:ind w:left="360"/>
        <w:rPr>
          <w:rFonts w:ascii="Arial(W1)" w:hAnsi="Arial(W1)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5408" behindDoc="1" locked="0" layoutInCell="1" allowOverlap="1" wp14:anchorId="690F182C" wp14:editId="031F4E2B">
            <wp:simplePos x="0" y="0"/>
            <wp:positionH relativeFrom="column">
              <wp:posOffset>-20320</wp:posOffset>
            </wp:positionH>
            <wp:positionV relativeFrom="paragraph">
              <wp:posOffset>161925</wp:posOffset>
            </wp:positionV>
            <wp:extent cx="2668905" cy="2668905"/>
            <wp:effectExtent l="0" t="0" r="0" b="0"/>
            <wp:wrapNone/>
            <wp:docPr id="1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8905" cy="2668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A71DD" w:rsidRPr="00856820">
        <w:rPr>
          <w:rFonts w:ascii="Arial(W1)" w:hAnsi="Arial(W1)"/>
          <w:sz w:val="24"/>
          <w:szCs w:val="24"/>
        </w:rPr>
        <w:t>pairs would also satisfy this relationship?</w:t>
      </w:r>
    </w:p>
    <w:p w14:paraId="1734B91B" w14:textId="77777777" w:rsidR="00EB01FF" w:rsidRDefault="00EB01FF" w:rsidP="00F95506">
      <w:pPr>
        <w:pStyle w:val="ListParagraph"/>
        <w:ind w:left="360"/>
        <w:jc w:val="center"/>
      </w:pPr>
    </w:p>
    <w:p w14:paraId="5CAE104E" w14:textId="77777777" w:rsidR="00EB01FF" w:rsidRDefault="00EB01FF" w:rsidP="00F95506">
      <w:pPr>
        <w:pStyle w:val="ListParagraph"/>
        <w:ind w:left="360"/>
        <w:jc w:val="center"/>
      </w:pPr>
    </w:p>
    <w:p w14:paraId="1CB475D3" w14:textId="77777777" w:rsidR="00EB01FF" w:rsidRPr="00E54D04" w:rsidRDefault="00EB01FF" w:rsidP="00EB01FF">
      <w:pPr>
        <w:pStyle w:val="ListParagraph"/>
        <w:ind w:left="0"/>
        <w:rPr>
          <w:rFonts w:ascii="Arial(W1)" w:hAnsi="Arial(W1)"/>
          <w:sz w:val="24"/>
          <w:szCs w:val="24"/>
        </w:rPr>
      </w:pPr>
      <w:r>
        <w:tab/>
      </w:r>
      <w:r>
        <w:tab/>
      </w:r>
      <w:r>
        <w:tab/>
      </w:r>
      <w:r>
        <w:tab/>
      </w:r>
      <w:r>
        <w:tab/>
      </w:r>
      <w:r w:rsidRPr="00E54D04">
        <w:rPr>
          <w:rFonts w:ascii="Arial(W1)" w:hAnsi="Arial(W1)"/>
          <w:sz w:val="24"/>
          <w:szCs w:val="24"/>
        </w:rPr>
        <w:tab/>
        <w:t>A)   (4, 1)</w:t>
      </w:r>
      <w:r w:rsidRPr="00E54D04">
        <w:rPr>
          <w:rFonts w:ascii="Arial(W1)" w:hAnsi="Arial(W1)"/>
          <w:sz w:val="24"/>
          <w:szCs w:val="24"/>
        </w:rPr>
        <w:tab/>
      </w:r>
      <w:r w:rsidRPr="00E54D04">
        <w:rPr>
          <w:rFonts w:ascii="Arial(W1)" w:hAnsi="Arial(W1)"/>
          <w:sz w:val="24"/>
          <w:szCs w:val="24"/>
        </w:rPr>
        <w:tab/>
      </w:r>
      <w:r w:rsidRPr="005D0EA2">
        <w:rPr>
          <w:rFonts w:ascii="Arial(W1)" w:hAnsi="Arial(W1)"/>
          <w:sz w:val="24"/>
          <w:szCs w:val="24"/>
          <w:highlight w:val="green"/>
        </w:rPr>
        <w:t>B)    (8, 4)</w:t>
      </w:r>
    </w:p>
    <w:p w14:paraId="5218F24C" w14:textId="77777777" w:rsidR="00EB01FF" w:rsidRPr="00E54D04" w:rsidRDefault="00EB01FF" w:rsidP="00EB01FF">
      <w:pPr>
        <w:pStyle w:val="ListParagraph"/>
        <w:ind w:left="0"/>
        <w:rPr>
          <w:rFonts w:ascii="Arial(W1)" w:hAnsi="Arial(W1)"/>
          <w:sz w:val="24"/>
          <w:szCs w:val="24"/>
        </w:rPr>
      </w:pPr>
    </w:p>
    <w:p w14:paraId="221434DD" w14:textId="77777777" w:rsidR="00EB01FF" w:rsidRPr="00E54D04" w:rsidRDefault="00EB01FF" w:rsidP="00EB01FF">
      <w:pPr>
        <w:pStyle w:val="ListParagraph"/>
        <w:ind w:left="0"/>
        <w:rPr>
          <w:rFonts w:ascii="Arial(W1)" w:hAnsi="Arial(W1)"/>
          <w:sz w:val="24"/>
          <w:szCs w:val="24"/>
        </w:rPr>
      </w:pPr>
      <w:r w:rsidRPr="00E54D04">
        <w:rPr>
          <w:rFonts w:ascii="Arial(W1)" w:hAnsi="Arial(W1)"/>
          <w:sz w:val="24"/>
          <w:szCs w:val="24"/>
        </w:rPr>
        <w:tab/>
      </w:r>
      <w:r w:rsidRPr="00E54D04">
        <w:rPr>
          <w:rFonts w:ascii="Arial(W1)" w:hAnsi="Arial(W1)"/>
          <w:sz w:val="24"/>
          <w:szCs w:val="24"/>
        </w:rPr>
        <w:tab/>
      </w:r>
      <w:r w:rsidRPr="00E54D04">
        <w:rPr>
          <w:rFonts w:ascii="Arial(W1)" w:hAnsi="Arial(W1)"/>
          <w:sz w:val="24"/>
          <w:szCs w:val="24"/>
        </w:rPr>
        <w:tab/>
      </w:r>
      <w:r w:rsidRPr="00E54D04">
        <w:rPr>
          <w:rFonts w:ascii="Arial(W1)" w:hAnsi="Arial(W1)"/>
          <w:sz w:val="24"/>
          <w:szCs w:val="24"/>
        </w:rPr>
        <w:tab/>
      </w:r>
      <w:r w:rsidRPr="00E54D04">
        <w:rPr>
          <w:rFonts w:ascii="Arial(W1)" w:hAnsi="Arial(W1)"/>
          <w:sz w:val="24"/>
          <w:szCs w:val="24"/>
        </w:rPr>
        <w:tab/>
      </w:r>
      <w:r w:rsidRPr="00E54D04">
        <w:rPr>
          <w:rFonts w:ascii="Arial(W1)" w:hAnsi="Arial(W1)"/>
          <w:sz w:val="24"/>
          <w:szCs w:val="24"/>
        </w:rPr>
        <w:tab/>
        <w:t>C)  (8, 0)</w:t>
      </w:r>
      <w:r w:rsidRPr="00E54D04">
        <w:rPr>
          <w:rFonts w:ascii="Arial(W1)" w:hAnsi="Arial(W1)"/>
          <w:sz w:val="24"/>
          <w:szCs w:val="24"/>
        </w:rPr>
        <w:tab/>
      </w:r>
      <w:r w:rsidRPr="00E54D04">
        <w:rPr>
          <w:rFonts w:ascii="Arial(W1)" w:hAnsi="Arial(W1)"/>
          <w:sz w:val="24"/>
          <w:szCs w:val="24"/>
        </w:rPr>
        <w:tab/>
        <w:t xml:space="preserve">D)  </w:t>
      </w:r>
      <w:r w:rsidR="004F2EC3">
        <w:rPr>
          <w:rFonts w:ascii="Arial(W1)" w:hAnsi="Arial(W1)"/>
          <w:sz w:val="24"/>
          <w:szCs w:val="24"/>
        </w:rPr>
        <w:t xml:space="preserve"> </w:t>
      </w:r>
      <w:r w:rsidRPr="00E54D04">
        <w:rPr>
          <w:rFonts w:ascii="Arial(W1)" w:hAnsi="Arial(W1)"/>
          <w:sz w:val="24"/>
          <w:szCs w:val="24"/>
        </w:rPr>
        <w:t>(1, 2)</w:t>
      </w:r>
    </w:p>
    <w:p w14:paraId="7C3CC14C" w14:textId="77777777" w:rsidR="00B23D4F" w:rsidRDefault="00B23D4F" w:rsidP="00F95506">
      <w:pPr>
        <w:pStyle w:val="ListParagraph"/>
        <w:ind w:left="360"/>
        <w:jc w:val="center"/>
      </w:pPr>
    </w:p>
    <w:p w14:paraId="41D07799" w14:textId="123E035C" w:rsidR="00EB01FF" w:rsidRDefault="000F2DAA" w:rsidP="00F95506">
      <w:pPr>
        <w:pStyle w:val="ListParagraph"/>
        <w:ind w:left="360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28C38FE9" wp14:editId="070845A5">
                <wp:simplePos x="0" y="0"/>
                <wp:positionH relativeFrom="column">
                  <wp:posOffset>230778</wp:posOffset>
                </wp:positionH>
                <wp:positionV relativeFrom="paragraph">
                  <wp:posOffset>101608</wp:posOffset>
                </wp:positionV>
                <wp:extent cx="2193402" cy="977828"/>
                <wp:effectExtent l="0" t="0" r="35560" b="32385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193402" cy="977828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43C41D8" id="Straight Connector 16" o:spid="_x0000_s1026" style="position:absolute;flip:y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.15pt,8pt" to="190.85pt,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" strokecolor="#4579b8 [3044]"/>
            </w:pict>
          </mc:Fallback>
        </mc:AlternateContent>
      </w:r>
    </w:p>
    <w:p w14:paraId="7588ED23" w14:textId="0E407E7E" w:rsidR="00EB01FF" w:rsidRDefault="005D0EA2" w:rsidP="00F95506">
      <w:pPr>
        <w:pStyle w:val="ListParagraph"/>
        <w:ind w:left="360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B415747" wp14:editId="0A13E3AC">
                <wp:simplePos x="0" y="0"/>
                <wp:positionH relativeFrom="column">
                  <wp:posOffset>1857737</wp:posOffset>
                </wp:positionH>
                <wp:positionV relativeFrom="paragraph">
                  <wp:posOffset>56724</wp:posOffset>
                </wp:positionV>
                <wp:extent cx="127016" cy="150005"/>
                <wp:effectExtent l="19050" t="38100" r="44450" b="40640"/>
                <wp:wrapNone/>
                <wp:docPr id="18" name="Star: 5 Points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016" cy="150005"/>
                        </a:xfrm>
                        <a:prstGeom prst="star5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18D924" id="Star: 5 Points 18" o:spid="_x0000_s1026" style="position:absolute;margin-left:146.3pt;margin-top:4.45pt;width:10pt;height:11.8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27016,1500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" path="m,57297r48516,l63508,,78500,57297r48516,l87765,92708r14993,57297l63508,114593,24258,150005,39251,92708,,57297xe" fillcolor="#4f81bd [3204]" strokecolor="#243f60 [1604]" strokeweight="2pt">
                <v:path arrowok="t" o:connecttype="custom" o:connectlocs="0,57297;48516,57297;63508,0;78500,57297;127016,57297;87765,92708;102758,150005;63508,114593;24258,150005;39251,92708;0,57297" o:connectangles="0,0,0,0,0,0,0,0,0,0,0"/>
              </v:shape>
            </w:pict>
          </mc:Fallback>
        </mc:AlternateContent>
      </w:r>
    </w:p>
    <w:p w14:paraId="20FE5FA3" w14:textId="77777777" w:rsidR="00EB01FF" w:rsidRDefault="005D69D8" w:rsidP="00F95506">
      <w:pPr>
        <w:pStyle w:val="ListParagraph"/>
        <w:ind w:left="360"/>
        <w:jc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63067699" wp14:editId="0A00C785">
                <wp:simplePos x="0" y="0"/>
                <wp:positionH relativeFrom="column">
                  <wp:posOffset>206537</wp:posOffset>
                </wp:positionH>
                <wp:positionV relativeFrom="paragraph">
                  <wp:posOffset>57785</wp:posOffset>
                </wp:positionV>
                <wp:extent cx="1377315" cy="678180"/>
                <wp:effectExtent l="0" t="0" r="13335" b="26670"/>
                <wp:wrapNone/>
                <wp:docPr id="5" name="Group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77315" cy="678180"/>
                          <a:chOff x="4553" y="13487"/>
                          <a:chExt cx="2169" cy="1068"/>
                        </a:xfrm>
                      </wpg:grpSpPr>
                      <wps:wsp>
                        <wps:cNvPr id="6" name="Oval 5"/>
                        <wps:cNvSpPr>
                          <a:spLocks noChangeArrowheads="1"/>
                        </wps:cNvSpPr>
                        <wps:spPr bwMode="auto">
                          <a:xfrm>
                            <a:off x="5207" y="14123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Oval 6"/>
                        <wps:cNvSpPr>
                          <a:spLocks noChangeArrowheads="1"/>
                        </wps:cNvSpPr>
                        <wps:spPr bwMode="auto">
                          <a:xfrm>
                            <a:off x="6579" y="13487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Oval 7"/>
                        <wps:cNvSpPr>
                          <a:spLocks noChangeArrowheads="1"/>
                        </wps:cNvSpPr>
                        <wps:spPr bwMode="auto">
                          <a:xfrm>
                            <a:off x="4553" y="14412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EBC5722" id="Group 13" o:spid="_x0000_s1026" style="position:absolute;margin-left:16.25pt;margin-top:4.55pt;width:108.45pt;height:53.4pt;z-index:251658240" coordorigin="4553,13487" coordsize="2169,10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">
                <v:oval id="Oval 5" o:spid="_x0000_s1027" style="position:absolute;left:5207;top:14123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" fillcolor="black"/>
                <v:oval id="Oval 6" o:spid="_x0000_s1028" style="position:absolute;left:6579;top:13487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" fillcolor="black"/>
                <v:oval id="Oval 7" o:spid="_x0000_s1029" style="position:absolute;left:4553;top:14412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" fillcolor="black"/>
              </v:group>
            </w:pict>
          </mc:Fallback>
        </mc:AlternateContent>
      </w:r>
    </w:p>
    <w:p w14:paraId="59A7B6DF" w14:textId="77777777" w:rsidR="00EB01FF" w:rsidRDefault="00EB01FF" w:rsidP="00F95506">
      <w:pPr>
        <w:pStyle w:val="ListParagraph"/>
        <w:ind w:left="360"/>
        <w:jc w:val="center"/>
      </w:pPr>
    </w:p>
    <w:p w14:paraId="121F6DDE" w14:textId="77777777" w:rsidR="00EB01FF" w:rsidRDefault="00EB01FF" w:rsidP="00F95506">
      <w:pPr>
        <w:pStyle w:val="ListParagraph"/>
        <w:ind w:left="360"/>
        <w:jc w:val="center"/>
      </w:pPr>
    </w:p>
    <w:p w14:paraId="5AC6A3DB" w14:textId="77777777" w:rsidR="00EB01FF" w:rsidRDefault="00EB01FF" w:rsidP="00F95506">
      <w:pPr>
        <w:pStyle w:val="ListParagraph"/>
        <w:ind w:left="360"/>
        <w:jc w:val="center"/>
      </w:pPr>
    </w:p>
    <w:p w14:paraId="1188E9F8" w14:textId="77777777" w:rsidR="00EB01FF" w:rsidRDefault="00EB01FF" w:rsidP="00F95506">
      <w:pPr>
        <w:pStyle w:val="ListParagraph"/>
        <w:ind w:left="360"/>
        <w:jc w:val="center"/>
      </w:pPr>
    </w:p>
    <w:p w14:paraId="4C8487AA" w14:textId="77777777" w:rsidR="00136DB7" w:rsidRDefault="005D69D8" w:rsidP="00CE4ABB">
      <w:pPr>
        <w:pStyle w:val="ListParagraph"/>
        <w:ind w:left="0"/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AF2EE11" wp14:editId="0522DA3A">
                <wp:simplePos x="0" y="0"/>
                <wp:positionH relativeFrom="column">
                  <wp:posOffset>5591247</wp:posOffset>
                </wp:positionH>
                <wp:positionV relativeFrom="paragraph">
                  <wp:posOffset>100330</wp:posOffset>
                </wp:positionV>
                <wp:extent cx="1559560" cy="7810500"/>
                <wp:effectExtent l="0" t="0" r="21590" b="19050"/>
                <wp:wrapNone/>
                <wp:docPr id="4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59560" cy="7810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E24A2EE" w14:textId="77777777" w:rsidR="00B65439" w:rsidRDefault="00B65439" w:rsidP="008819E1"/>
                          <w:p w14:paraId="2E8B4640" w14:textId="0872E602" w:rsidR="00B65439" w:rsidRPr="00300295" w:rsidRDefault="00B65439" w:rsidP="008819E1">
                            <w:pPr>
                              <w:rPr>
                                <w:rFonts w:ascii="Arial(W1)" w:hAnsi="Arial(W1)"/>
                              </w:rPr>
                            </w:pPr>
                            <w:r>
                              <w:rPr>
                                <w:rFonts w:ascii="Arial(W1)" w:hAnsi="Arial(W1)"/>
                              </w:rPr>
                              <w:t>11) ____</w:t>
                            </w:r>
                            <w:r w:rsidR="00270668">
                              <w:rPr>
                                <w:rFonts w:ascii="Arial(W1)" w:hAnsi="Arial(W1)"/>
                              </w:rPr>
                              <w:t>$440</w:t>
                            </w:r>
                            <w:r>
                              <w:rPr>
                                <w:rFonts w:ascii="Arial(W1)" w:hAnsi="Arial(W1)"/>
                              </w:rPr>
                              <w:t>____</w:t>
                            </w:r>
                          </w:p>
                          <w:p w14:paraId="3012CB29" w14:textId="77777777" w:rsidR="00B65439" w:rsidRPr="00300295" w:rsidRDefault="00B65439" w:rsidP="008819E1">
                            <w:pPr>
                              <w:rPr>
                                <w:rFonts w:ascii="Arial(W1)" w:hAnsi="Arial(W1)"/>
                              </w:rPr>
                            </w:pPr>
                          </w:p>
                          <w:p w14:paraId="5C08A96D" w14:textId="77777777" w:rsidR="00B65439" w:rsidRPr="00300295" w:rsidRDefault="00B65439" w:rsidP="008819E1">
                            <w:pPr>
                              <w:rPr>
                                <w:rFonts w:ascii="Arial(W1)" w:hAnsi="Arial(W1)"/>
                              </w:rPr>
                            </w:pPr>
                          </w:p>
                          <w:p w14:paraId="5358AA04" w14:textId="77777777" w:rsidR="00B65439" w:rsidRPr="00300295" w:rsidRDefault="00B65439" w:rsidP="008819E1">
                            <w:pPr>
                              <w:rPr>
                                <w:rFonts w:ascii="Arial(W1)" w:hAnsi="Arial(W1)"/>
                              </w:rPr>
                            </w:pPr>
                          </w:p>
                          <w:p w14:paraId="0B7F391E" w14:textId="77777777" w:rsidR="00B65439" w:rsidRPr="00300295" w:rsidRDefault="00B65439" w:rsidP="008819E1">
                            <w:pPr>
                              <w:rPr>
                                <w:rFonts w:ascii="Arial(W1)" w:hAnsi="Arial(W1)"/>
                              </w:rPr>
                            </w:pPr>
                          </w:p>
                          <w:p w14:paraId="2ABEE953" w14:textId="77777777" w:rsidR="00B65439" w:rsidRPr="00300295" w:rsidRDefault="00B65439" w:rsidP="008819E1">
                            <w:pPr>
                              <w:rPr>
                                <w:rFonts w:ascii="Arial(W1)" w:hAnsi="Arial(W1)"/>
                              </w:rPr>
                            </w:pPr>
                          </w:p>
                          <w:p w14:paraId="7909DC2E" w14:textId="77777777" w:rsidR="00B65439" w:rsidRPr="00300295" w:rsidRDefault="00B65439" w:rsidP="008819E1">
                            <w:pPr>
                              <w:rPr>
                                <w:rFonts w:ascii="Arial(W1)" w:hAnsi="Arial(W1)"/>
                              </w:rPr>
                            </w:pPr>
                          </w:p>
                          <w:p w14:paraId="0A50D869" w14:textId="451D3189" w:rsidR="00B65439" w:rsidRPr="00300295" w:rsidRDefault="00B65439" w:rsidP="008819E1">
                            <w:pPr>
                              <w:rPr>
                                <w:rFonts w:ascii="Arial(W1)" w:hAnsi="Arial(W1)"/>
                              </w:rPr>
                            </w:pPr>
                            <w:r>
                              <w:rPr>
                                <w:rFonts w:ascii="Arial(W1)" w:hAnsi="Arial(W1)"/>
                              </w:rPr>
                              <w:t>12)</w:t>
                            </w:r>
                            <w:r w:rsidR="00270668">
                              <w:rPr>
                                <w:rFonts w:ascii="Arial(W1)" w:hAnsi="Arial(W1)"/>
                              </w:rPr>
                              <w:t xml:space="preserve"> </w:t>
                            </w:r>
                            <w:r w:rsidR="00270668" w:rsidRPr="00270668">
                              <w:rPr>
                                <w:rFonts w:ascii="Arial(W1)" w:hAnsi="Arial(W1)"/>
                                <w:u w:val="single"/>
                              </w:rPr>
                              <w:t>2 hours 30 mins</w:t>
                            </w:r>
                          </w:p>
                          <w:p w14:paraId="7B382FA6" w14:textId="77777777" w:rsidR="00B65439" w:rsidRPr="00300295" w:rsidRDefault="00B65439" w:rsidP="008819E1">
                            <w:pPr>
                              <w:rPr>
                                <w:rFonts w:ascii="Arial(W1)" w:hAnsi="Arial(W1)"/>
                              </w:rPr>
                            </w:pPr>
                          </w:p>
                          <w:p w14:paraId="3588E173" w14:textId="77777777" w:rsidR="00B65439" w:rsidRPr="00300295" w:rsidRDefault="00B65439" w:rsidP="008819E1">
                            <w:pPr>
                              <w:rPr>
                                <w:rFonts w:ascii="Arial(W1)" w:hAnsi="Arial(W1)"/>
                              </w:rPr>
                            </w:pPr>
                          </w:p>
                          <w:p w14:paraId="5F3DD337" w14:textId="24FD293A" w:rsidR="00B65439" w:rsidRPr="00300295" w:rsidRDefault="00B65439" w:rsidP="008819E1">
                            <w:pPr>
                              <w:rPr>
                                <w:rFonts w:ascii="Arial(W1)" w:hAnsi="Arial(W1)"/>
                              </w:rPr>
                            </w:pPr>
                            <w:r w:rsidRPr="00300295">
                              <w:rPr>
                                <w:rFonts w:ascii="Arial(W1)" w:hAnsi="Arial(W1)"/>
                              </w:rPr>
                              <w:t>13)___</w:t>
                            </w:r>
                            <w:r w:rsidR="00270668">
                              <w:rPr>
                                <w:rFonts w:ascii="Arial(W1)" w:hAnsi="Arial(W1)"/>
                              </w:rPr>
                              <w:t>55 miles</w:t>
                            </w:r>
                            <w:r w:rsidRPr="00300295">
                              <w:rPr>
                                <w:rFonts w:ascii="Arial(W1)" w:hAnsi="Arial(W1)"/>
                              </w:rPr>
                              <w:t>____</w:t>
                            </w:r>
                          </w:p>
                          <w:p w14:paraId="61DCC809" w14:textId="77777777" w:rsidR="00B65439" w:rsidRPr="00300295" w:rsidRDefault="00B65439" w:rsidP="008819E1">
                            <w:pPr>
                              <w:rPr>
                                <w:rFonts w:ascii="Arial(W1)" w:hAnsi="Arial(W1)"/>
                              </w:rPr>
                            </w:pPr>
                          </w:p>
                          <w:p w14:paraId="6DF2E00D" w14:textId="77777777" w:rsidR="00B65439" w:rsidRPr="00300295" w:rsidRDefault="00B65439" w:rsidP="008819E1">
                            <w:pPr>
                              <w:rPr>
                                <w:rFonts w:ascii="Arial(W1)" w:hAnsi="Arial(W1)"/>
                              </w:rPr>
                            </w:pPr>
                          </w:p>
                          <w:p w14:paraId="198A4A50" w14:textId="77777777" w:rsidR="00B65439" w:rsidRPr="00300295" w:rsidRDefault="00B65439" w:rsidP="008819E1">
                            <w:pPr>
                              <w:rPr>
                                <w:rFonts w:ascii="Arial(W1)" w:hAnsi="Arial(W1)"/>
                              </w:rPr>
                            </w:pPr>
                          </w:p>
                          <w:p w14:paraId="69518EA4" w14:textId="77777777" w:rsidR="00B65439" w:rsidRPr="00300295" w:rsidRDefault="00B65439" w:rsidP="008819E1">
                            <w:pPr>
                              <w:rPr>
                                <w:rFonts w:ascii="Arial(W1)" w:hAnsi="Arial(W1)"/>
                              </w:rPr>
                            </w:pPr>
                          </w:p>
                          <w:p w14:paraId="78DA1087" w14:textId="77777777" w:rsidR="00B65439" w:rsidRPr="00300295" w:rsidRDefault="00B65439" w:rsidP="008819E1">
                            <w:pPr>
                              <w:rPr>
                                <w:rFonts w:ascii="Arial(W1)" w:hAnsi="Arial(W1)"/>
                              </w:rPr>
                            </w:pPr>
                          </w:p>
                          <w:p w14:paraId="60B8FAE9" w14:textId="77777777" w:rsidR="00B65439" w:rsidRPr="00300295" w:rsidRDefault="00B65439" w:rsidP="008819E1">
                            <w:pPr>
                              <w:rPr>
                                <w:rFonts w:ascii="Arial(W1)" w:hAnsi="Arial(W1)"/>
                              </w:rPr>
                            </w:pPr>
                          </w:p>
                          <w:p w14:paraId="337E9DD4" w14:textId="77777777" w:rsidR="00B65439" w:rsidRPr="00300295" w:rsidRDefault="00B65439" w:rsidP="008819E1">
                            <w:pPr>
                              <w:rPr>
                                <w:rFonts w:ascii="Arial(W1)" w:hAnsi="Arial(W1)"/>
                              </w:rPr>
                            </w:pPr>
                            <w:r w:rsidRPr="00300295">
                              <w:rPr>
                                <w:rFonts w:ascii="Arial(W1)" w:hAnsi="Arial(W1)"/>
                              </w:rPr>
                              <w:t>14) ______________</w:t>
                            </w:r>
                          </w:p>
                          <w:p w14:paraId="1B79980C" w14:textId="77777777" w:rsidR="00B65439" w:rsidRDefault="00B65439" w:rsidP="008819E1"/>
                          <w:p w14:paraId="22CAC985" w14:textId="77777777" w:rsidR="00B65439" w:rsidRDefault="00B65439" w:rsidP="008819E1"/>
                          <w:p w14:paraId="58A1BFE4" w14:textId="77777777" w:rsidR="00B65439" w:rsidRDefault="00B65439" w:rsidP="008819E1"/>
                          <w:p w14:paraId="504B8018" w14:textId="77777777" w:rsidR="00B65439" w:rsidRDefault="00B65439" w:rsidP="008819E1"/>
                          <w:p w14:paraId="7B7DF2A1" w14:textId="77777777" w:rsidR="00B65439" w:rsidRDefault="00B65439" w:rsidP="008819E1"/>
                          <w:p w14:paraId="29D2097E" w14:textId="77777777" w:rsidR="00B65439" w:rsidRDefault="00B65439" w:rsidP="008819E1"/>
                          <w:p w14:paraId="79C2FC1D" w14:textId="77777777" w:rsidR="00B65439" w:rsidRDefault="00B65439" w:rsidP="008819E1"/>
                          <w:p w14:paraId="484EE077" w14:textId="77777777" w:rsidR="00B65439" w:rsidRDefault="00B65439" w:rsidP="008819E1"/>
                          <w:p w14:paraId="15061FDB" w14:textId="77777777" w:rsidR="00B65439" w:rsidRDefault="00B65439" w:rsidP="008819E1"/>
                          <w:p w14:paraId="2700DA3E" w14:textId="77777777" w:rsidR="00B65439" w:rsidRDefault="00B65439" w:rsidP="008819E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AF2EE11" id="Text Box 8" o:spid="_x0000_s1029" type="#_x0000_t202" style="position:absolute;margin-left:440.25pt;margin-top:7.9pt;width:122.8pt;height:61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">
                <v:textbox>
                  <w:txbxContent>
                    <w:p w14:paraId="0E24A2EE" w14:textId="77777777" w:rsidR="00B65439" w:rsidRDefault="00B65439" w:rsidP="008819E1"/>
                    <w:p w14:paraId="2E8B4640" w14:textId="0872E602" w:rsidR="00B65439" w:rsidRPr="00300295" w:rsidRDefault="00B65439" w:rsidP="008819E1">
                      <w:pPr>
                        <w:rPr>
                          <w:rFonts w:ascii="Arial(W1)" w:hAnsi="Arial(W1)"/>
                        </w:rPr>
                      </w:pPr>
                      <w:r>
                        <w:rPr>
                          <w:rFonts w:ascii="Arial(W1)" w:hAnsi="Arial(W1)"/>
                        </w:rPr>
                        <w:t>11) ____</w:t>
                      </w:r>
                      <w:r w:rsidR="00270668">
                        <w:rPr>
                          <w:rFonts w:ascii="Arial(W1)" w:hAnsi="Arial(W1)"/>
                        </w:rPr>
                        <w:t>$440</w:t>
                      </w:r>
                      <w:r>
                        <w:rPr>
                          <w:rFonts w:ascii="Arial(W1)" w:hAnsi="Arial(W1)"/>
                        </w:rPr>
                        <w:t>____</w:t>
                      </w:r>
                    </w:p>
                    <w:p w14:paraId="3012CB29" w14:textId="77777777" w:rsidR="00B65439" w:rsidRPr="00300295" w:rsidRDefault="00B65439" w:rsidP="008819E1">
                      <w:pPr>
                        <w:rPr>
                          <w:rFonts w:ascii="Arial(W1)" w:hAnsi="Arial(W1)"/>
                        </w:rPr>
                      </w:pPr>
                    </w:p>
                    <w:p w14:paraId="5C08A96D" w14:textId="77777777" w:rsidR="00B65439" w:rsidRPr="00300295" w:rsidRDefault="00B65439" w:rsidP="008819E1">
                      <w:pPr>
                        <w:rPr>
                          <w:rFonts w:ascii="Arial(W1)" w:hAnsi="Arial(W1)"/>
                        </w:rPr>
                      </w:pPr>
                    </w:p>
                    <w:p w14:paraId="5358AA04" w14:textId="77777777" w:rsidR="00B65439" w:rsidRPr="00300295" w:rsidRDefault="00B65439" w:rsidP="008819E1">
                      <w:pPr>
                        <w:rPr>
                          <w:rFonts w:ascii="Arial(W1)" w:hAnsi="Arial(W1)"/>
                        </w:rPr>
                      </w:pPr>
                    </w:p>
                    <w:p w14:paraId="0B7F391E" w14:textId="77777777" w:rsidR="00B65439" w:rsidRPr="00300295" w:rsidRDefault="00B65439" w:rsidP="008819E1">
                      <w:pPr>
                        <w:rPr>
                          <w:rFonts w:ascii="Arial(W1)" w:hAnsi="Arial(W1)"/>
                        </w:rPr>
                      </w:pPr>
                    </w:p>
                    <w:p w14:paraId="2ABEE953" w14:textId="77777777" w:rsidR="00B65439" w:rsidRPr="00300295" w:rsidRDefault="00B65439" w:rsidP="008819E1">
                      <w:pPr>
                        <w:rPr>
                          <w:rFonts w:ascii="Arial(W1)" w:hAnsi="Arial(W1)"/>
                        </w:rPr>
                      </w:pPr>
                    </w:p>
                    <w:p w14:paraId="7909DC2E" w14:textId="77777777" w:rsidR="00B65439" w:rsidRPr="00300295" w:rsidRDefault="00B65439" w:rsidP="008819E1">
                      <w:pPr>
                        <w:rPr>
                          <w:rFonts w:ascii="Arial(W1)" w:hAnsi="Arial(W1)"/>
                        </w:rPr>
                      </w:pPr>
                    </w:p>
                    <w:p w14:paraId="0A50D869" w14:textId="451D3189" w:rsidR="00B65439" w:rsidRPr="00300295" w:rsidRDefault="00B65439" w:rsidP="008819E1">
                      <w:pPr>
                        <w:rPr>
                          <w:rFonts w:ascii="Arial(W1)" w:hAnsi="Arial(W1)"/>
                        </w:rPr>
                      </w:pPr>
                      <w:r>
                        <w:rPr>
                          <w:rFonts w:ascii="Arial(W1)" w:hAnsi="Arial(W1)"/>
                        </w:rPr>
                        <w:t>12)</w:t>
                      </w:r>
                      <w:r w:rsidR="00270668">
                        <w:rPr>
                          <w:rFonts w:ascii="Arial(W1)" w:hAnsi="Arial(W1)"/>
                        </w:rPr>
                        <w:t xml:space="preserve"> </w:t>
                      </w:r>
                      <w:r w:rsidR="00270668" w:rsidRPr="00270668">
                        <w:rPr>
                          <w:rFonts w:ascii="Arial(W1)" w:hAnsi="Arial(W1)"/>
                          <w:u w:val="single"/>
                        </w:rPr>
                        <w:t>2 hours 30 mins</w:t>
                      </w:r>
                    </w:p>
                    <w:p w14:paraId="7B382FA6" w14:textId="77777777" w:rsidR="00B65439" w:rsidRPr="00300295" w:rsidRDefault="00B65439" w:rsidP="008819E1">
                      <w:pPr>
                        <w:rPr>
                          <w:rFonts w:ascii="Arial(W1)" w:hAnsi="Arial(W1)"/>
                        </w:rPr>
                      </w:pPr>
                    </w:p>
                    <w:p w14:paraId="3588E173" w14:textId="77777777" w:rsidR="00B65439" w:rsidRPr="00300295" w:rsidRDefault="00B65439" w:rsidP="008819E1">
                      <w:pPr>
                        <w:rPr>
                          <w:rFonts w:ascii="Arial(W1)" w:hAnsi="Arial(W1)"/>
                        </w:rPr>
                      </w:pPr>
                    </w:p>
                    <w:p w14:paraId="5F3DD337" w14:textId="24FD293A" w:rsidR="00B65439" w:rsidRPr="00300295" w:rsidRDefault="00B65439" w:rsidP="008819E1">
                      <w:pPr>
                        <w:rPr>
                          <w:rFonts w:ascii="Arial(W1)" w:hAnsi="Arial(W1)"/>
                        </w:rPr>
                      </w:pPr>
                      <w:r w:rsidRPr="00300295">
                        <w:rPr>
                          <w:rFonts w:ascii="Arial(W1)" w:hAnsi="Arial(W1)"/>
                        </w:rPr>
                        <w:t>13)___</w:t>
                      </w:r>
                      <w:r w:rsidR="00270668">
                        <w:rPr>
                          <w:rFonts w:ascii="Arial(W1)" w:hAnsi="Arial(W1)"/>
                        </w:rPr>
                        <w:t>55 miles</w:t>
                      </w:r>
                      <w:r w:rsidRPr="00300295">
                        <w:rPr>
                          <w:rFonts w:ascii="Arial(W1)" w:hAnsi="Arial(W1)"/>
                        </w:rPr>
                        <w:t>____</w:t>
                      </w:r>
                    </w:p>
                    <w:p w14:paraId="61DCC809" w14:textId="77777777" w:rsidR="00B65439" w:rsidRPr="00300295" w:rsidRDefault="00B65439" w:rsidP="008819E1">
                      <w:pPr>
                        <w:rPr>
                          <w:rFonts w:ascii="Arial(W1)" w:hAnsi="Arial(W1)"/>
                        </w:rPr>
                      </w:pPr>
                    </w:p>
                    <w:p w14:paraId="6DF2E00D" w14:textId="77777777" w:rsidR="00B65439" w:rsidRPr="00300295" w:rsidRDefault="00B65439" w:rsidP="008819E1">
                      <w:pPr>
                        <w:rPr>
                          <w:rFonts w:ascii="Arial(W1)" w:hAnsi="Arial(W1)"/>
                        </w:rPr>
                      </w:pPr>
                    </w:p>
                    <w:p w14:paraId="198A4A50" w14:textId="77777777" w:rsidR="00B65439" w:rsidRPr="00300295" w:rsidRDefault="00B65439" w:rsidP="008819E1">
                      <w:pPr>
                        <w:rPr>
                          <w:rFonts w:ascii="Arial(W1)" w:hAnsi="Arial(W1)"/>
                        </w:rPr>
                      </w:pPr>
                    </w:p>
                    <w:p w14:paraId="69518EA4" w14:textId="77777777" w:rsidR="00B65439" w:rsidRPr="00300295" w:rsidRDefault="00B65439" w:rsidP="008819E1">
                      <w:pPr>
                        <w:rPr>
                          <w:rFonts w:ascii="Arial(W1)" w:hAnsi="Arial(W1)"/>
                        </w:rPr>
                      </w:pPr>
                    </w:p>
                    <w:p w14:paraId="78DA1087" w14:textId="77777777" w:rsidR="00B65439" w:rsidRPr="00300295" w:rsidRDefault="00B65439" w:rsidP="008819E1">
                      <w:pPr>
                        <w:rPr>
                          <w:rFonts w:ascii="Arial(W1)" w:hAnsi="Arial(W1)"/>
                        </w:rPr>
                      </w:pPr>
                    </w:p>
                    <w:p w14:paraId="60B8FAE9" w14:textId="77777777" w:rsidR="00B65439" w:rsidRPr="00300295" w:rsidRDefault="00B65439" w:rsidP="008819E1">
                      <w:pPr>
                        <w:rPr>
                          <w:rFonts w:ascii="Arial(W1)" w:hAnsi="Arial(W1)"/>
                        </w:rPr>
                      </w:pPr>
                    </w:p>
                    <w:p w14:paraId="337E9DD4" w14:textId="77777777" w:rsidR="00B65439" w:rsidRPr="00300295" w:rsidRDefault="00B65439" w:rsidP="008819E1">
                      <w:pPr>
                        <w:rPr>
                          <w:rFonts w:ascii="Arial(W1)" w:hAnsi="Arial(W1)"/>
                        </w:rPr>
                      </w:pPr>
                      <w:r w:rsidRPr="00300295">
                        <w:rPr>
                          <w:rFonts w:ascii="Arial(W1)" w:hAnsi="Arial(W1)"/>
                        </w:rPr>
                        <w:t>14) ______________</w:t>
                      </w:r>
                    </w:p>
                    <w:p w14:paraId="1B79980C" w14:textId="77777777" w:rsidR="00B65439" w:rsidRDefault="00B65439" w:rsidP="008819E1"/>
                    <w:p w14:paraId="22CAC985" w14:textId="77777777" w:rsidR="00B65439" w:rsidRDefault="00B65439" w:rsidP="008819E1"/>
                    <w:p w14:paraId="58A1BFE4" w14:textId="77777777" w:rsidR="00B65439" w:rsidRDefault="00B65439" w:rsidP="008819E1"/>
                    <w:p w14:paraId="504B8018" w14:textId="77777777" w:rsidR="00B65439" w:rsidRDefault="00B65439" w:rsidP="008819E1"/>
                    <w:p w14:paraId="7B7DF2A1" w14:textId="77777777" w:rsidR="00B65439" w:rsidRDefault="00B65439" w:rsidP="008819E1"/>
                    <w:p w14:paraId="29D2097E" w14:textId="77777777" w:rsidR="00B65439" w:rsidRDefault="00B65439" w:rsidP="008819E1"/>
                    <w:p w14:paraId="79C2FC1D" w14:textId="77777777" w:rsidR="00B65439" w:rsidRDefault="00B65439" w:rsidP="008819E1"/>
                    <w:p w14:paraId="484EE077" w14:textId="77777777" w:rsidR="00B65439" w:rsidRDefault="00B65439" w:rsidP="008819E1"/>
                    <w:p w14:paraId="15061FDB" w14:textId="77777777" w:rsidR="00B65439" w:rsidRDefault="00B65439" w:rsidP="008819E1"/>
                    <w:p w14:paraId="2700DA3E" w14:textId="77777777" w:rsidR="00B65439" w:rsidRDefault="00B65439" w:rsidP="008819E1"/>
                  </w:txbxContent>
                </v:textbox>
              </v:shape>
            </w:pict>
          </mc:Fallback>
        </mc:AlternateContent>
      </w:r>
    </w:p>
    <w:p w14:paraId="135563EB" w14:textId="77777777" w:rsidR="00856820" w:rsidRDefault="00243243" w:rsidP="00B500BB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856820">
        <w:rPr>
          <w:rFonts w:ascii="Arial" w:hAnsi="Arial" w:cs="Arial"/>
          <w:sz w:val="24"/>
          <w:szCs w:val="24"/>
        </w:rPr>
        <w:t>Brandy’s</w:t>
      </w:r>
      <w:r w:rsidR="004774E5" w:rsidRPr="00856820">
        <w:rPr>
          <w:rFonts w:ascii="Arial" w:hAnsi="Arial" w:cs="Arial"/>
          <w:sz w:val="24"/>
          <w:szCs w:val="24"/>
        </w:rPr>
        <w:t xml:space="preserve"> paycheck last week was </w:t>
      </w:r>
      <w:r w:rsidR="002563D9" w:rsidRPr="00856820">
        <w:rPr>
          <w:rFonts w:ascii="Arial" w:hAnsi="Arial" w:cs="Arial"/>
          <w:sz w:val="24"/>
          <w:szCs w:val="24"/>
        </w:rPr>
        <w:t>$</w:t>
      </w:r>
      <w:r w:rsidRPr="00856820">
        <w:rPr>
          <w:rFonts w:ascii="Arial" w:hAnsi="Arial" w:cs="Arial"/>
          <w:sz w:val="24"/>
          <w:szCs w:val="24"/>
        </w:rPr>
        <w:t>2,000. She would like to put 22</w:t>
      </w:r>
      <w:r w:rsidR="004774E5" w:rsidRPr="00856820">
        <w:rPr>
          <w:rFonts w:ascii="Arial" w:hAnsi="Arial" w:cs="Arial"/>
          <w:sz w:val="24"/>
          <w:szCs w:val="24"/>
        </w:rPr>
        <w:t xml:space="preserve">% of her </w:t>
      </w:r>
    </w:p>
    <w:p w14:paraId="4DE6FC12" w14:textId="77777777" w:rsidR="00856820" w:rsidRDefault="00687601" w:rsidP="00856820">
      <w:pPr>
        <w:pStyle w:val="ListParagraph"/>
        <w:ind w:left="360"/>
        <w:rPr>
          <w:rFonts w:ascii="Arial" w:hAnsi="Arial" w:cs="Arial"/>
          <w:sz w:val="24"/>
          <w:szCs w:val="24"/>
        </w:rPr>
      </w:pPr>
      <w:r w:rsidRPr="00856820">
        <w:rPr>
          <w:rFonts w:ascii="Arial" w:hAnsi="Arial" w:cs="Arial"/>
          <w:sz w:val="24"/>
          <w:szCs w:val="24"/>
        </w:rPr>
        <w:t>pay check</w:t>
      </w:r>
      <w:r w:rsidR="004774E5" w:rsidRPr="00856820">
        <w:rPr>
          <w:rFonts w:ascii="Arial" w:hAnsi="Arial" w:cs="Arial"/>
          <w:sz w:val="24"/>
          <w:szCs w:val="24"/>
        </w:rPr>
        <w:t xml:space="preserve"> in her savings account. How much money should she put in her </w:t>
      </w:r>
    </w:p>
    <w:p w14:paraId="7704DAFB" w14:textId="41417826" w:rsidR="009466C0" w:rsidRPr="00927195" w:rsidRDefault="004774E5" w:rsidP="00927195">
      <w:pPr>
        <w:pStyle w:val="ListParagraph"/>
        <w:ind w:left="360"/>
        <w:rPr>
          <w:rFonts w:ascii="Arial" w:hAnsi="Arial" w:cs="Arial"/>
          <w:sz w:val="24"/>
          <w:szCs w:val="24"/>
        </w:rPr>
      </w:pPr>
      <w:r w:rsidRPr="00856820">
        <w:rPr>
          <w:rFonts w:ascii="Arial" w:hAnsi="Arial" w:cs="Arial"/>
          <w:sz w:val="24"/>
          <w:szCs w:val="24"/>
        </w:rPr>
        <w:t>savings account</w:t>
      </w:r>
      <w:r w:rsidR="00927195">
        <w:rPr>
          <w:rFonts w:ascii="Arial" w:hAnsi="Arial" w:cs="Arial"/>
          <w:sz w:val="24"/>
          <w:szCs w:val="24"/>
        </w:rPr>
        <w:t>?</w:t>
      </w:r>
    </w:p>
    <w:p w14:paraId="1051D3CF" w14:textId="77777777" w:rsidR="00687601" w:rsidRPr="00856820" w:rsidRDefault="00687601" w:rsidP="009466C0">
      <w:pPr>
        <w:pStyle w:val="ListParagraph"/>
        <w:ind w:left="360"/>
        <w:rPr>
          <w:rFonts w:ascii="Arial" w:hAnsi="Arial" w:cs="Arial"/>
          <w:sz w:val="24"/>
          <w:szCs w:val="24"/>
        </w:rPr>
      </w:pPr>
    </w:p>
    <w:p w14:paraId="2E377328" w14:textId="07AB25BF" w:rsidR="00687601" w:rsidRPr="00927195" w:rsidRDefault="00927195" w:rsidP="009466C0">
      <w:pPr>
        <w:pStyle w:val="ListParagraph"/>
        <w:ind w:left="360"/>
        <w:rPr>
          <w:rFonts w:ascii="Arial" w:hAnsi="Arial" w:cs="Arial"/>
          <w:sz w:val="24"/>
          <w:szCs w:val="24"/>
        </w:rPr>
      </w:pPr>
      <m:oMathPara>
        <m:oMath>
          <m:r>
            <w:rPr>
              <w:rFonts w:ascii="Cambria Math" w:hAnsi="Cambria Math" w:cs="Arial"/>
              <w:sz w:val="24"/>
              <w:szCs w:val="24"/>
            </w:rPr>
            <m:t>.22 x 2000=440</m:t>
          </m:r>
        </m:oMath>
      </m:oMathPara>
    </w:p>
    <w:p w14:paraId="4BD3BEFE" w14:textId="4B97CE28" w:rsidR="00927195" w:rsidRPr="00927195" w:rsidRDefault="00927195" w:rsidP="009466C0">
      <w:pPr>
        <w:pStyle w:val="ListParagraph"/>
        <w:ind w:left="360"/>
        <w:rPr>
          <w:rFonts w:ascii="Arial" w:hAnsi="Arial" w:cs="Arial"/>
          <w:sz w:val="24"/>
          <w:szCs w:val="24"/>
        </w:rPr>
      </w:pPr>
      <m:oMathPara>
        <m:oMath>
          <m:r>
            <w:rPr>
              <w:rFonts w:ascii="Cambria Math" w:hAnsi="Cambria Math" w:cs="Arial"/>
              <w:sz w:val="24"/>
              <w:szCs w:val="24"/>
            </w:rPr>
            <m:t xml:space="preserve">or </m:t>
          </m:r>
        </m:oMath>
      </m:oMathPara>
    </w:p>
    <w:p w14:paraId="6282C1E0" w14:textId="2FFD0750" w:rsidR="00F22C65" w:rsidRPr="00270668" w:rsidRDefault="00270668" w:rsidP="00270668">
      <w:pPr>
        <w:pStyle w:val="ListParagraph"/>
        <w:ind w:left="360"/>
        <w:rPr>
          <w:rFonts w:ascii="Arial" w:hAnsi="Arial" w:cs="Arial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sz w:val="24"/>
                  <w:szCs w:val="24"/>
                </w:rPr>
                <m:t>x</m:t>
              </m:r>
            </m:num>
            <m:den>
              <m:r>
                <w:rPr>
                  <w:rFonts w:ascii="Cambria Math" w:hAnsi="Cambria Math" w:cs="Arial"/>
                  <w:sz w:val="24"/>
                  <w:szCs w:val="24"/>
                </w:rPr>
                <m:t>2000</m:t>
              </m:r>
            </m:den>
          </m:f>
          <m:r>
            <w:rPr>
              <w:rFonts w:ascii="Cambria Math" w:hAnsi="Cambria Math" w:cs="Arial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sz w:val="24"/>
                  <w:szCs w:val="24"/>
                </w:rPr>
                <m:t>22</m:t>
              </m:r>
            </m:num>
            <m:den>
              <m:r>
                <w:rPr>
                  <w:rFonts w:ascii="Cambria Math" w:hAnsi="Cambria Math" w:cs="Arial"/>
                  <w:sz w:val="24"/>
                  <w:szCs w:val="24"/>
                </w:rPr>
                <m:t>100</m:t>
              </m:r>
            </m:den>
          </m:f>
        </m:oMath>
      </m:oMathPara>
    </w:p>
    <w:p w14:paraId="4D5487D7" w14:textId="77777777" w:rsidR="00687601" w:rsidRPr="00856820" w:rsidRDefault="00687601" w:rsidP="009466C0">
      <w:pPr>
        <w:pStyle w:val="ListParagraph"/>
        <w:ind w:left="360"/>
        <w:rPr>
          <w:rFonts w:ascii="Arial" w:hAnsi="Arial" w:cs="Arial"/>
          <w:sz w:val="24"/>
          <w:szCs w:val="24"/>
        </w:rPr>
      </w:pPr>
    </w:p>
    <w:p w14:paraId="3EEC184D" w14:textId="7EAE8522" w:rsidR="00F22C65" w:rsidRDefault="00270668" w:rsidP="009466C0">
      <w:pPr>
        <w:pStyle w:val="ListParagraph"/>
        <w:ind w:left="36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00x20=2000</w:t>
      </w:r>
    </w:p>
    <w:p w14:paraId="08366211" w14:textId="1477E41E" w:rsidR="00270668" w:rsidRPr="00856820" w:rsidRDefault="00270668" w:rsidP="009466C0">
      <w:pPr>
        <w:pStyle w:val="ListParagraph"/>
        <w:ind w:left="36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2x20= 440</w:t>
      </w:r>
    </w:p>
    <w:p w14:paraId="026D099C" w14:textId="77777777" w:rsidR="00B543C4" w:rsidRPr="00856820" w:rsidRDefault="009466C0" w:rsidP="00B543C4">
      <w:pPr>
        <w:pStyle w:val="ListParagraph"/>
        <w:numPr>
          <w:ilvl w:val="0"/>
          <w:numId w:val="4"/>
        </w:numPr>
        <w:rPr>
          <w:rFonts w:ascii="Arial" w:hAnsi="Arial" w:cs="Arial"/>
          <w:sz w:val="24"/>
          <w:szCs w:val="24"/>
        </w:rPr>
      </w:pPr>
      <w:r w:rsidRPr="00856820">
        <w:rPr>
          <w:rFonts w:ascii="Arial" w:hAnsi="Arial" w:cs="Arial"/>
          <w:sz w:val="24"/>
          <w:szCs w:val="24"/>
        </w:rPr>
        <w:t>Jim</w:t>
      </w:r>
      <w:r w:rsidR="00B8447E" w:rsidRPr="00856820">
        <w:rPr>
          <w:rFonts w:ascii="Arial" w:hAnsi="Arial" w:cs="Arial"/>
          <w:sz w:val="24"/>
          <w:szCs w:val="24"/>
        </w:rPr>
        <w:t xml:space="preserve"> drives his rac</w:t>
      </w:r>
      <w:r w:rsidR="005967C9" w:rsidRPr="00856820">
        <w:rPr>
          <w:rFonts w:ascii="Arial" w:hAnsi="Arial" w:cs="Arial"/>
          <w:sz w:val="24"/>
          <w:szCs w:val="24"/>
        </w:rPr>
        <w:t>e car at a constant speed of 200</w:t>
      </w:r>
      <w:r w:rsidR="00B8447E" w:rsidRPr="00856820">
        <w:rPr>
          <w:rFonts w:ascii="Arial" w:hAnsi="Arial" w:cs="Arial"/>
          <w:sz w:val="24"/>
          <w:szCs w:val="24"/>
        </w:rPr>
        <w:t xml:space="preserve"> miles per hour. </w:t>
      </w:r>
    </w:p>
    <w:p w14:paraId="798AEEBC" w14:textId="6B4532FB" w:rsidR="00F22C65" w:rsidRPr="00270668" w:rsidRDefault="00B543C4" w:rsidP="00270668">
      <w:pPr>
        <w:pStyle w:val="ListParagraph"/>
        <w:ind w:left="360"/>
        <w:rPr>
          <w:rFonts w:ascii="Arial" w:hAnsi="Arial" w:cs="Arial"/>
          <w:sz w:val="24"/>
          <w:szCs w:val="24"/>
        </w:rPr>
      </w:pPr>
      <w:r w:rsidRPr="00856820">
        <w:rPr>
          <w:rFonts w:ascii="Arial" w:hAnsi="Arial" w:cs="Arial"/>
          <w:sz w:val="24"/>
          <w:szCs w:val="24"/>
        </w:rPr>
        <w:t>D</w:t>
      </w:r>
      <w:r w:rsidR="009466C0" w:rsidRPr="00856820">
        <w:rPr>
          <w:rFonts w:ascii="Arial" w:hAnsi="Arial" w:cs="Arial"/>
          <w:sz w:val="24"/>
          <w:szCs w:val="24"/>
        </w:rPr>
        <w:t xml:space="preserve">etermine </w:t>
      </w:r>
      <w:r w:rsidR="00B8447E" w:rsidRPr="00856820">
        <w:rPr>
          <w:rFonts w:ascii="Arial" w:hAnsi="Arial" w:cs="Arial"/>
          <w:sz w:val="24"/>
          <w:szCs w:val="24"/>
        </w:rPr>
        <w:t>the number of hours it w</w:t>
      </w:r>
      <w:r w:rsidR="009466C0" w:rsidRPr="00856820">
        <w:rPr>
          <w:rFonts w:ascii="Arial" w:hAnsi="Arial" w:cs="Arial"/>
          <w:sz w:val="24"/>
          <w:szCs w:val="24"/>
        </w:rPr>
        <w:t>ill take him to drive 500 miles.</w:t>
      </w:r>
    </w:p>
    <w:p w14:paraId="025E2B07" w14:textId="4AC9C223" w:rsidR="00687601" w:rsidRPr="00270668" w:rsidRDefault="00270668" w:rsidP="00400B9D">
      <w:pPr>
        <w:pStyle w:val="ListParagraph"/>
        <w:ind w:left="0"/>
        <w:rPr>
          <w:rFonts w:ascii="Arial" w:hAnsi="Arial" w:cs="Arial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sz w:val="24"/>
                  <w:szCs w:val="24"/>
                </w:rPr>
                <m:t>200 miles</m:t>
              </m:r>
            </m:num>
            <m:den>
              <m:r>
                <w:rPr>
                  <w:rFonts w:ascii="Cambria Math" w:hAnsi="Cambria Math" w:cs="Arial"/>
                  <w:sz w:val="24"/>
                  <w:szCs w:val="24"/>
                </w:rPr>
                <m:t>1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hour</m:t>
              </m:r>
            </m:den>
          </m:f>
          <m:r>
            <w:rPr>
              <w:rFonts w:ascii="Cambria Math" w:hAnsi="Cambria Math" w:cs="Arial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sz w:val="24"/>
                  <w:szCs w:val="24"/>
                </w:rPr>
                <m:t>500 miles</m:t>
              </m:r>
            </m:num>
            <m:den>
              <m:r>
                <w:rPr>
                  <w:rFonts w:ascii="Cambria Math" w:hAnsi="Cambria Math" w:cs="Arial"/>
                  <w:sz w:val="24"/>
                  <w:szCs w:val="24"/>
                </w:rPr>
                <m:t>x hours</m:t>
              </m:r>
            </m:den>
          </m:f>
        </m:oMath>
      </m:oMathPara>
    </w:p>
    <w:p w14:paraId="27ECCB77" w14:textId="2406293F" w:rsidR="00270668" w:rsidRPr="00270668" w:rsidRDefault="00270668" w:rsidP="00400B9D">
      <w:pPr>
        <w:pStyle w:val="ListParagraph"/>
        <w:ind w:left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500</w:t>
      </w:r>
      <m:oMath>
        <m:r>
          <w:rPr>
            <w:rFonts w:ascii="Cambria Math" w:hAnsi="Cambria Math" w:cs="Arial"/>
            <w:sz w:val="24"/>
            <w:szCs w:val="24"/>
          </w:rPr>
          <m:t>÷</m:t>
        </m:r>
      </m:oMath>
      <w:r>
        <w:rPr>
          <w:rFonts w:ascii="Arial" w:hAnsi="Arial" w:cs="Arial"/>
          <w:sz w:val="24"/>
          <w:szCs w:val="24"/>
        </w:rPr>
        <w:t>200= 2.5 hours</w:t>
      </w:r>
    </w:p>
    <w:p w14:paraId="71A55640" w14:textId="77777777" w:rsidR="00F22C65" w:rsidRPr="00856820" w:rsidRDefault="00F22C65" w:rsidP="0054389E">
      <w:pPr>
        <w:pStyle w:val="ListParagraph"/>
        <w:ind w:left="0"/>
        <w:rPr>
          <w:rFonts w:ascii="Arial" w:hAnsi="Arial" w:cs="Arial"/>
          <w:sz w:val="24"/>
          <w:szCs w:val="24"/>
        </w:rPr>
      </w:pPr>
    </w:p>
    <w:p w14:paraId="4F54CF58" w14:textId="45570ED4" w:rsidR="00687601" w:rsidRPr="00270668" w:rsidRDefault="003A43D0" w:rsidP="00C02545">
      <w:pPr>
        <w:pStyle w:val="ListParagraph"/>
        <w:numPr>
          <w:ilvl w:val="0"/>
          <w:numId w:val="4"/>
        </w:numPr>
        <w:rPr>
          <w:rFonts w:ascii="Arial" w:hAnsi="Arial" w:cs="Arial"/>
          <w:sz w:val="24"/>
          <w:szCs w:val="24"/>
        </w:rPr>
      </w:pPr>
      <w:r w:rsidRPr="00856820">
        <w:rPr>
          <w:rFonts w:ascii="Arial" w:hAnsi="Arial" w:cs="Arial"/>
          <w:sz w:val="24"/>
          <w:szCs w:val="24"/>
        </w:rPr>
        <w:t xml:space="preserve">Sally drove 660 miles in 12 hours.  </w:t>
      </w:r>
      <w:r w:rsidR="008C19DB" w:rsidRPr="00856820">
        <w:rPr>
          <w:rFonts w:ascii="Arial" w:hAnsi="Arial" w:cs="Arial"/>
          <w:sz w:val="24"/>
          <w:szCs w:val="24"/>
        </w:rPr>
        <w:t>How many miles did she drive per hour?</w:t>
      </w:r>
    </w:p>
    <w:p w14:paraId="619F25A7" w14:textId="612E2489" w:rsidR="00270668" w:rsidRPr="00270668" w:rsidRDefault="00270668" w:rsidP="00C02545">
      <w:pPr>
        <w:rPr>
          <w:rFonts w:ascii="Arial" w:hAnsi="Arial" w:cs="Arial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sz w:val="24"/>
                  <w:szCs w:val="24"/>
                </w:rPr>
                <m:t>660miles</m:t>
              </m:r>
            </m:num>
            <m:den>
              <m:r>
                <w:rPr>
                  <w:rFonts w:ascii="Cambria Math" w:hAnsi="Cambria Math" w:cs="Arial"/>
                  <w:sz w:val="24"/>
                  <w:szCs w:val="24"/>
                </w:rPr>
                <m:t>12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hours</m:t>
              </m:r>
            </m:den>
          </m:f>
          <m:r>
            <w:rPr>
              <w:rFonts w:ascii="Cambria Math" w:hAnsi="Cambria Math" w:cs="Arial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sz w:val="24"/>
                  <w:szCs w:val="24"/>
                </w:rPr>
                <m:t>x miles</m:t>
              </m:r>
            </m:num>
            <m:den>
              <m:r>
                <w:rPr>
                  <w:rFonts w:ascii="Cambria Math" w:hAnsi="Cambria Math" w:cs="Arial"/>
                  <w:sz w:val="24"/>
                  <w:szCs w:val="24"/>
                </w:rPr>
                <m:t>1</m:t>
              </m:r>
              <m:r>
                <w:rPr>
                  <w:rFonts w:ascii="Cambria Math" w:hAnsi="Cambria Math" w:cs="Arial"/>
                  <w:sz w:val="24"/>
                  <w:szCs w:val="24"/>
                </w:rPr>
                <m:t>hour</m:t>
              </m:r>
            </m:den>
          </m:f>
        </m:oMath>
      </m:oMathPara>
    </w:p>
    <w:p w14:paraId="0AAE70E8" w14:textId="24BB4605" w:rsidR="00270668" w:rsidRDefault="00270668" w:rsidP="00C02545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2÷12=1</w:t>
      </w:r>
    </w:p>
    <w:p w14:paraId="2BB09CB9" w14:textId="430F04C8" w:rsidR="00F22C65" w:rsidRPr="00856820" w:rsidRDefault="00270668" w:rsidP="00C02545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660÷12=55 miles</w:t>
      </w:r>
    </w:p>
    <w:p w14:paraId="31792426" w14:textId="77777777" w:rsidR="00400B9D" w:rsidRPr="00856820" w:rsidRDefault="00400B9D" w:rsidP="00C02545">
      <w:pPr>
        <w:rPr>
          <w:rFonts w:ascii="Arial" w:hAnsi="Arial" w:cs="Arial"/>
          <w:sz w:val="24"/>
          <w:szCs w:val="24"/>
        </w:rPr>
      </w:pPr>
    </w:p>
    <w:p w14:paraId="0F6C8F76" w14:textId="77777777" w:rsidR="00856820" w:rsidRDefault="00B23D4F" w:rsidP="009A79DC">
      <w:pPr>
        <w:pStyle w:val="ListParagraph"/>
        <w:numPr>
          <w:ilvl w:val="0"/>
          <w:numId w:val="4"/>
        </w:numPr>
        <w:rPr>
          <w:rFonts w:ascii="Arial" w:hAnsi="Arial" w:cs="Arial"/>
          <w:sz w:val="24"/>
          <w:szCs w:val="24"/>
        </w:rPr>
      </w:pPr>
      <w:r w:rsidRPr="00856820">
        <w:rPr>
          <w:rFonts w:ascii="Arial" w:hAnsi="Arial" w:cs="Arial"/>
          <w:sz w:val="24"/>
          <w:szCs w:val="24"/>
        </w:rPr>
        <w:t xml:space="preserve">Mr. </w:t>
      </w:r>
      <w:r w:rsidR="004E5D4F" w:rsidRPr="00856820">
        <w:rPr>
          <w:rFonts w:ascii="Arial" w:hAnsi="Arial" w:cs="Arial"/>
          <w:sz w:val="24"/>
          <w:szCs w:val="24"/>
        </w:rPr>
        <w:t>Hague</w:t>
      </w:r>
      <w:r w:rsidRPr="00856820">
        <w:rPr>
          <w:rFonts w:ascii="Arial" w:hAnsi="Arial" w:cs="Arial"/>
          <w:sz w:val="24"/>
          <w:szCs w:val="24"/>
        </w:rPr>
        <w:t xml:space="preserve"> surveyed his students to determine their favorite summer sport. </w:t>
      </w:r>
    </w:p>
    <w:p w14:paraId="52C86A8C" w14:textId="13771BCE" w:rsidR="00C02545" w:rsidRPr="00856820" w:rsidRDefault="00B23D4F" w:rsidP="00856820">
      <w:pPr>
        <w:pStyle w:val="ListParagraph"/>
        <w:ind w:left="360"/>
        <w:rPr>
          <w:rFonts w:ascii="Arial" w:hAnsi="Arial" w:cs="Arial"/>
          <w:sz w:val="24"/>
          <w:szCs w:val="24"/>
        </w:rPr>
      </w:pPr>
      <w:r w:rsidRPr="00856820">
        <w:rPr>
          <w:rFonts w:ascii="Arial" w:hAnsi="Arial" w:cs="Arial"/>
          <w:sz w:val="24"/>
          <w:szCs w:val="24"/>
        </w:rPr>
        <w:t>The results are shown in the table below.</w:t>
      </w:r>
    </w:p>
    <w:p w14:paraId="6DAC5E0A" w14:textId="5B727BC3" w:rsidR="00951516" w:rsidRPr="00856820" w:rsidRDefault="004C265A" w:rsidP="00951516">
      <w:pPr>
        <w:pStyle w:val="ListParagraph"/>
        <w:ind w:left="36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0C845F68" wp14:editId="1D318146">
                <wp:simplePos x="0" y="0"/>
                <wp:positionH relativeFrom="column">
                  <wp:posOffset>1583907</wp:posOffset>
                </wp:positionH>
                <wp:positionV relativeFrom="paragraph">
                  <wp:posOffset>107725</wp:posOffset>
                </wp:positionV>
                <wp:extent cx="616585" cy="3312795"/>
                <wp:effectExtent l="7620" t="9525" r="13335" b="12065"/>
                <wp:wrapNone/>
                <wp:docPr id="3" name="AutoShap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5400000">
                          <a:off x="0" y="0"/>
                          <a:ext cx="616585" cy="3312795"/>
                        </a:xfrm>
                        <a:prstGeom prst="verticalScroll">
                          <a:avLst>
                            <a:gd name="adj" fmla="val 125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709ED60" id="AutoShape 11" o:spid="_x0000_s1026" type="#_x0000_t97" style="position:absolute;margin-left:124.7pt;margin-top:8.5pt;width:48.55pt;height:260.85pt;rotation:90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" filled="f">
                <v:textbox style="layout-flow:vertical-ideographic"/>
              </v:shape>
            </w:pict>
          </mc:Fallback>
        </mc:AlternateContent>
      </w:r>
      <w:r w:rsidR="00951516" w:rsidRPr="00856820">
        <w:rPr>
          <w:rFonts w:ascii="Arial" w:hAnsi="Arial" w:cs="Arial"/>
          <w:b/>
          <w:sz w:val="24"/>
          <w:szCs w:val="24"/>
        </w:rPr>
        <w:t xml:space="preserve">What percent of the students surveyed chose Football?  </w:t>
      </w:r>
    </w:p>
    <w:p w14:paraId="08A09607" w14:textId="16E0EF2D" w:rsidR="00951516" w:rsidRPr="00856820" w:rsidRDefault="00951516" w:rsidP="008819E1">
      <w:pPr>
        <w:pStyle w:val="ListParagraph"/>
        <w:ind w:left="360"/>
        <w:rPr>
          <w:rFonts w:ascii="Arial" w:hAnsi="Arial" w:cs="Arial"/>
          <w:sz w:val="24"/>
          <w:szCs w:val="24"/>
        </w:rPr>
      </w:pPr>
    </w:p>
    <w:tbl>
      <w:tblPr>
        <w:tblpPr w:leftFromText="180" w:rightFromText="180" w:vertAnchor="text" w:horzAnchor="margin" w:tblpY="29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1857"/>
        <w:gridCol w:w="1819"/>
        <w:gridCol w:w="1766"/>
      </w:tblGrid>
      <w:tr w:rsidR="00951516" w:rsidRPr="00856820" w14:paraId="0D63498E" w14:textId="77777777" w:rsidTr="00951516">
        <w:trPr>
          <w:trHeight w:val="418"/>
        </w:trPr>
        <w:tc>
          <w:tcPr>
            <w:tcW w:w="185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13A84FB4" w14:textId="77777777" w:rsidR="00951516" w:rsidRPr="00856820" w:rsidRDefault="00951516" w:rsidP="00951516">
            <w:pPr>
              <w:pStyle w:val="ListParagraph"/>
              <w:spacing w:after="0" w:line="240" w:lineRule="auto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56820">
              <w:rPr>
                <w:rFonts w:ascii="Arial" w:hAnsi="Arial" w:cs="Arial"/>
                <w:sz w:val="24"/>
                <w:szCs w:val="24"/>
              </w:rPr>
              <w:t>Sport</w:t>
            </w:r>
          </w:p>
        </w:tc>
        <w:tc>
          <w:tcPr>
            <w:tcW w:w="1819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3B0678F8" w14:textId="77777777" w:rsidR="00951516" w:rsidRPr="00856820" w:rsidRDefault="00951516" w:rsidP="00951516">
            <w:pPr>
              <w:pStyle w:val="ListParagraph"/>
              <w:spacing w:after="0" w:line="240" w:lineRule="auto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56820">
              <w:rPr>
                <w:rFonts w:ascii="Arial" w:hAnsi="Arial" w:cs="Arial"/>
                <w:sz w:val="24"/>
                <w:szCs w:val="24"/>
              </w:rPr>
              <w:t>Boys</w:t>
            </w:r>
          </w:p>
        </w:tc>
        <w:tc>
          <w:tcPr>
            <w:tcW w:w="1766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025B8E00" w14:textId="77777777" w:rsidR="00951516" w:rsidRPr="00856820" w:rsidRDefault="00951516" w:rsidP="00951516">
            <w:pPr>
              <w:pStyle w:val="ListParagraph"/>
              <w:spacing w:after="0" w:line="240" w:lineRule="auto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56820">
              <w:rPr>
                <w:rFonts w:ascii="Arial" w:hAnsi="Arial" w:cs="Arial"/>
                <w:sz w:val="24"/>
                <w:szCs w:val="24"/>
              </w:rPr>
              <w:t>Girls</w:t>
            </w:r>
          </w:p>
        </w:tc>
      </w:tr>
      <w:tr w:rsidR="00951516" w:rsidRPr="00856820" w14:paraId="2245351B" w14:textId="77777777" w:rsidTr="00951516">
        <w:trPr>
          <w:trHeight w:val="395"/>
        </w:trPr>
        <w:tc>
          <w:tcPr>
            <w:tcW w:w="1857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35097EDE" w14:textId="77777777" w:rsidR="00951516" w:rsidRPr="00856820" w:rsidRDefault="00951516" w:rsidP="00951516">
            <w:pPr>
              <w:pStyle w:val="ListParagraph"/>
              <w:spacing w:after="0" w:line="240" w:lineRule="auto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56820">
              <w:rPr>
                <w:rFonts w:ascii="Arial" w:hAnsi="Arial" w:cs="Arial"/>
                <w:sz w:val="24"/>
                <w:szCs w:val="24"/>
              </w:rPr>
              <w:t>Football</w:t>
            </w:r>
          </w:p>
        </w:tc>
        <w:tc>
          <w:tcPr>
            <w:tcW w:w="1819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4854D08E" w14:textId="77777777" w:rsidR="00951516" w:rsidRPr="00856820" w:rsidRDefault="00951516" w:rsidP="00951516">
            <w:pPr>
              <w:pStyle w:val="ListParagraph"/>
              <w:spacing w:after="0" w:line="240" w:lineRule="auto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56820">
              <w:rPr>
                <w:rFonts w:ascii="Arial" w:hAnsi="Arial" w:cs="Arial"/>
                <w:sz w:val="24"/>
                <w:szCs w:val="24"/>
              </w:rPr>
              <w:t>75</w:t>
            </w:r>
          </w:p>
        </w:tc>
        <w:tc>
          <w:tcPr>
            <w:tcW w:w="1766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78D1C37B" w14:textId="77777777" w:rsidR="00951516" w:rsidRPr="00856820" w:rsidRDefault="00951516" w:rsidP="00951516">
            <w:pPr>
              <w:pStyle w:val="ListParagraph"/>
              <w:spacing w:after="0" w:line="240" w:lineRule="auto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56820">
              <w:rPr>
                <w:rFonts w:ascii="Arial" w:hAnsi="Arial" w:cs="Arial"/>
                <w:sz w:val="24"/>
                <w:szCs w:val="24"/>
              </w:rPr>
              <w:t>7</w:t>
            </w:r>
          </w:p>
        </w:tc>
      </w:tr>
      <w:tr w:rsidR="00951516" w:rsidRPr="00856820" w14:paraId="26708FA6" w14:textId="77777777" w:rsidTr="00951516">
        <w:trPr>
          <w:trHeight w:val="441"/>
        </w:trPr>
        <w:tc>
          <w:tcPr>
            <w:tcW w:w="1857" w:type="dxa"/>
            <w:shd w:val="clear" w:color="auto" w:fill="auto"/>
            <w:vAlign w:val="center"/>
          </w:tcPr>
          <w:p w14:paraId="5413042E" w14:textId="77777777" w:rsidR="00951516" w:rsidRPr="00856820" w:rsidRDefault="00951516" w:rsidP="00951516">
            <w:pPr>
              <w:pStyle w:val="ListParagraph"/>
              <w:spacing w:after="0" w:line="240" w:lineRule="auto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56820">
              <w:rPr>
                <w:rFonts w:ascii="Arial" w:hAnsi="Arial" w:cs="Arial"/>
                <w:sz w:val="24"/>
                <w:szCs w:val="24"/>
              </w:rPr>
              <w:t>Soccer</w:t>
            </w:r>
          </w:p>
        </w:tc>
        <w:tc>
          <w:tcPr>
            <w:tcW w:w="1819" w:type="dxa"/>
            <w:shd w:val="clear" w:color="auto" w:fill="auto"/>
            <w:vAlign w:val="center"/>
          </w:tcPr>
          <w:p w14:paraId="78943B77" w14:textId="77777777" w:rsidR="00951516" w:rsidRPr="00856820" w:rsidRDefault="00951516" w:rsidP="00951516">
            <w:pPr>
              <w:pStyle w:val="ListParagraph"/>
              <w:spacing w:after="0" w:line="240" w:lineRule="auto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56820">
              <w:rPr>
                <w:rFonts w:ascii="Arial" w:hAnsi="Arial" w:cs="Arial"/>
                <w:sz w:val="24"/>
                <w:szCs w:val="24"/>
              </w:rPr>
              <w:t>25</w:t>
            </w:r>
          </w:p>
        </w:tc>
        <w:tc>
          <w:tcPr>
            <w:tcW w:w="1766" w:type="dxa"/>
            <w:shd w:val="clear" w:color="auto" w:fill="auto"/>
            <w:vAlign w:val="center"/>
          </w:tcPr>
          <w:p w14:paraId="69BA2D81" w14:textId="77777777" w:rsidR="00951516" w:rsidRPr="00856820" w:rsidRDefault="00951516" w:rsidP="00951516">
            <w:pPr>
              <w:pStyle w:val="ListParagraph"/>
              <w:spacing w:after="0" w:line="240" w:lineRule="auto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56820">
              <w:rPr>
                <w:rFonts w:ascii="Arial" w:hAnsi="Arial" w:cs="Arial"/>
                <w:sz w:val="24"/>
                <w:szCs w:val="24"/>
              </w:rPr>
              <w:t>93</w:t>
            </w:r>
          </w:p>
        </w:tc>
      </w:tr>
    </w:tbl>
    <w:p w14:paraId="4743885B" w14:textId="6E5A1E99" w:rsidR="00B23D4F" w:rsidRPr="004C265A" w:rsidRDefault="004C265A" w:rsidP="00B23D4F">
      <w:pPr>
        <w:pStyle w:val="ListParagraph"/>
        <w:ind w:left="360"/>
        <w:rPr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sz w:val="24"/>
                  <w:szCs w:val="24"/>
                </w:rPr>
                <m:t>82girls and boys who chose football</m:t>
              </m:r>
            </m:num>
            <m:den>
              <m:r>
                <w:rPr>
                  <w:rFonts w:ascii="Cambria Math" w:hAnsi="Cambria Math" w:cs="Arial"/>
                  <w:sz w:val="24"/>
                  <w:szCs w:val="24"/>
                </w:rPr>
                <m:t>200totalstudents</m:t>
              </m:r>
            </m:den>
          </m:f>
          <m:r>
            <w:rPr>
              <w:rFonts w:ascii="Cambria Math" w:hAnsi="Cambria Math" w:cs="Arial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sz w:val="24"/>
                  <w:szCs w:val="24"/>
                </w:rPr>
                <m:t>x%</m:t>
              </m:r>
            </m:num>
            <m:den>
              <m:r>
                <w:rPr>
                  <w:rFonts w:ascii="Cambria Math" w:hAnsi="Cambria Math" w:cs="Arial"/>
                  <w:sz w:val="24"/>
                  <w:szCs w:val="24"/>
                </w:rPr>
                <m:t>100</m:t>
              </m:r>
            </m:den>
          </m:f>
        </m:oMath>
      </m:oMathPara>
    </w:p>
    <w:p w14:paraId="2759B79C" w14:textId="77777777" w:rsidR="00400B9D" w:rsidRPr="00856820" w:rsidRDefault="00400B9D" w:rsidP="00B23D4F">
      <w:pPr>
        <w:pStyle w:val="ListParagraph"/>
        <w:ind w:left="360"/>
        <w:rPr>
          <w:rFonts w:ascii="Arial" w:hAnsi="Arial" w:cs="Arial"/>
          <w:sz w:val="24"/>
          <w:szCs w:val="24"/>
        </w:rPr>
      </w:pPr>
    </w:p>
    <w:p w14:paraId="37E5B1C4" w14:textId="2B2497CE" w:rsidR="00951516" w:rsidRDefault="006B78A6" w:rsidP="00400B9D">
      <w:pPr>
        <w:pStyle w:val="ListParagraph"/>
        <w:ind w:left="360"/>
        <w:rPr>
          <w:rFonts w:ascii="Arial" w:hAnsi="Arial" w:cs="Arial"/>
          <w:sz w:val="24"/>
          <w:szCs w:val="24"/>
        </w:rPr>
      </w:pPr>
      <w:r w:rsidRPr="00856820">
        <w:rPr>
          <w:rFonts w:ascii="Arial" w:hAnsi="Arial" w:cs="Arial"/>
          <w:sz w:val="24"/>
          <w:szCs w:val="24"/>
        </w:rPr>
        <w:tab/>
      </w:r>
      <w:r w:rsidR="004C265A">
        <w:rPr>
          <w:rFonts w:ascii="Arial" w:hAnsi="Arial" w:cs="Arial"/>
          <w:sz w:val="24"/>
          <w:szCs w:val="24"/>
        </w:rPr>
        <w:t>200÷2=100</w:t>
      </w:r>
    </w:p>
    <w:p w14:paraId="1979732C" w14:textId="1F34CFAC" w:rsidR="004C265A" w:rsidRPr="00856820" w:rsidRDefault="004C265A" w:rsidP="00400B9D">
      <w:pPr>
        <w:pStyle w:val="ListParagraph"/>
        <w:ind w:left="36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82</w:t>
      </w:r>
      <m:oMath>
        <m:r>
          <w:rPr>
            <w:rFonts w:ascii="Cambria Math" w:hAnsi="Cambria Math" w:cs="Arial"/>
            <w:sz w:val="24"/>
            <w:szCs w:val="24"/>
          </w:rPr>
          <m:t>÷</m:t>
        </m:r>
      </m:oMath>
      <w:r>
        <w:rPr>
          <w:rFonts w:ascii="Arial" w:hAnsi="Arial" w:cs="Arial"/>
          <w:sz w:val="24"/>
          <w:szCs w:val="24"/>
        </w:rPr>
        <w:t>2= 41</w:t>
      </w:r>
    </w:p>
    <w:p w14:paraId="01E17ABB" w14:textId="166A4252" w:rsidR="00951516" w:rsidRPr="00856820" w:rsidRDefault="00951516" w:rsidP="00856820">
      <w:pPr>
        <w:pStyle w:val="ListParagraph"/>
        <w:ind w:left="0"/>
        <w:rPr>
          <w:rFonts w:ascii="Arial" w:hAnsi="Arial" w:cs="Arial"/>
          <w:sz w:val="24"/>
          <w:szCs w:val="24"/>
        </w:rPr>
      </w:pPr>
    </w:p>
    <w:p w14:paraId="422E1932" w14:textId="6A8FAF40" w:rsidR="006B78A6" w:rsidRPr="00856820" w:rsidRDefault="006B78A6" w:rsidP="00400B9D">
      <w:pPr>
        <w:pStyle w:val="ListParagraph"/>
        <w:ind w:left="360"/>
        <w:rPr>
          <w:rFonts w:ascii="Arial" w:hAnsi="Arial" w:cs="Arial"/>
          <w:sz w:val="24"/>
          <w:szCs w:val="24"/>
        </w:rPr>
      </w:pPr>
      <w:r w:rsidRPr="00856820">
        <w:rPr>
          <w:rFonts w:ascii="Arial" w:hAnsi="Arial" w:cs="Arial"/>
          <w:sz w:val="24"/>
          <w:szCs w:val="24"/>
        </w:rPr>
        <w:t>Hint:  How ma</w:t>
      </w:r>
      <w:r w:rsidR="00951516" w:rsidRPr="00856820">
        <w:rPr>
          <w:rFonts w:ascii="Arial" w:hAnsi="Arial" w:cs="Arial"/>
          <w:sz w:val="24"/>
          <w:szCs w:val="24"/>
        </w:rPr>
        <w:t xml:space="preserve">ny total students are there? </w:t>
      </w:r>
      <w:r w:rsidR="005D0EA2">
        <w:rPr>
          <w:rFonts w:ascii="Arial" w:hAnsi="Arial" w:cs="Arial"/>
          <w:sz w:val="24"/>
          <w:szCs w:val="24"/>
        </w:rPr>
        <w:t xml:space="preserve"> </w:t>
      </w:r>
      <w:r w:rsidR="005D0EA2" w:rsidRPr="005D0EA2">
        <w:rPr>
          <w:rFonts w:ascii="Arial" w:hAnsi="Arial" w:cs="Arial"/>
          <w:sz w:val="24"/>
          <w:szCs w:val="24"/>
          <w:highlight w:val="green"/>
        </w:rPr>
        <w:t>200</w:t>
      </w:r>
      <w:r w:rsidR="004C265A">
        <w:rPr>
          <w:rFonts w:ascii="Arial" w:hAnsi="Arial" w:cs="Arial"/>
          <w:sz w:val="24"/>
          <w:szCs w:val="24"/>
        </w:rPr>
        <w:t xml:space="preserve">          </w:t>
      </w:r>
      <w:r w:rsidR="004C265A" w:rsidRPr="004C265A">
        <w:rPr>
          <w:rFonts w:ascii="Arial" w:hAnsi="Arial" w:cs="Arial"/>
          <w:sz w:val="24"/>
          <w:szCs w:val="24"/>
          <w:highlight w:val="green"/>
        </w:rPr>
        <w:t>41%</w:t>
      </w:r>
    </w:p>
    <w:p w14:paraId="7D897505" w14:textId="631012D3" w:rsidR="00687601" w:rsidRPr="00300295" w:rsidRDefault="006B78A6" w:rsidP="00300295">
      <w:pPr>
        <w:pStyle w:val="ListParagraph"/>
        <w:ind w:left="360"/>
        <w:rPr>
          <w:rFonts w:ascii="Arial" w:hAnsi="Arial" w:cs="Arial"/>
          <w:sz w:val="24"/>
          <w:szCs w:val="24"/>
        </w:rPr>
      </w:pPr>
      <w:r w:rsidRPr="00856820">
        <w:rPr>
          <w:rFonts w:ascii="Arial" w:hAnsi="Arial" w:cs="Arial"/>
          <w:sz w:val="24"/>
          <w:szCs w:val="24"/>
        </w:rPr>
        <w:tab/>
        <w:t xml:space="preserve">           What are percent’s out of?</w:t>
      </w:r>
      <w:r w:rsidR="005D0EA2" w:rsidRPr="005D0EA2">
        <w:rPr>
          <w:rFonts w:ascii="Arial" w:hAnsi="Arial" w:cs="Arial"/>
          <w:sz w:val="24"/>
          <w:szCs w:val="24"/>
          <w:highlight w:val="green"/>
        </w:rPr>
        <w:t>100</w:t>
      </w:r>
    </w:p>
    <w:p w14:paraId="1D5B3A34" w14:textId="7AAF1405" w:rsidR="00270FCF" w:rsidRDefault="004C265A" w:rsidP="003C0697">
      <w:pPr>
        <w:contextualSpacing/>
        <w:rPr>
          <w:rFonts w:ascii="Arial(W1)" w:hAnsi="Arial(W1)"/>
          <w:sz w:val="24"/>
          <w:szCs w:val="24"/>
        </w:rPr>
      </w:pPr>
      <w:r>
        <w:rPr>
          <w:rFonts w:ascii="Arial(W1)" w:hAnsi="Arial(W1)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157B9AB4" wp14:editId="5458B393">
                <wp:simplePos x="0" y="0"/>
                <wp:positionH relativeFrom="column">
                  <wp:posOffset>5379720</wp:posOffset>
                </wp:positionH>
                <wp:positionV relativeFrom="paragraph">
                  <wp:posOffset>6889</wp:posOffset>
                </wp:positionV>
                <wp:extent cx="1668751" cy="9069572"/>
                <wp:effectExtent l="0" t="0" r="27305" b="17780"/>
                <wp:wrapNone/>
                <wp:docPr id="2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68751" cy="906957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1ADC460" w14:textId="77777777" w:rsidR="00B65439" w:rsidRPr="00300295" w:rsidRDefault="00B65439" w:rsidP="000A4A83">
                            <w:pPr>
                              <w:rPr>
                                <w:rFonts w:ascii="Arial(W1)" w:hAnsi="Arial(W1)"/>
                              </w:rPr>
                            </w:pPr>
                          </w:p>
                          <w:p w14:paraId="22534D0D" w14:textId="72710151" w:rsidR="00B65439" w:rsidRPr="00300295" w:rsidRDefault="00B65439" w:rsidP="000A4A83">
                            <w:pPr>
                              <w:rPr>
                                <w:rFonts w:ascii="Arial(W1)" w:hAnsi="Arial(W1)"/>
                              </w:rPr>
                            </w:pPr>
                            <w:r w:rsidRPr="00300295">
                              <w:rPr>
                                <w:rFonts w:ascii="Arial(W1)" w:hAnsi="Arial(W1)"/>
                              </w:rPr>
                              <w:t>15) __</w:t>
                            </w:r>
                            <w:r w:rsidR="004C265A">
                              <w:rPr>
                                <w:rFonts w:ascii="Arial(W1)" w:hAnsi="Arial(W1)"/>
                              </w:rPr>
                              <w:t>6 Students</w:t>
                            </w:r>
                            <w:r w:rsidRPr="00300295">
                              <w:rPr>
                                <w:rFonts w:ascii="Arial(W1)" w:hAnsi="Arial(W1)"/>
                              </w:rPr>
                              <w:t>__</w:t>
                            </w:r>
                          </w:p>
                          <w:p w14:paraId="4210F1D3" w14:textId="77777777" w:rsidR="00B65439" w:rsidRPr="00300295" w:rsidRDefault="00B65439" w:rsidP="000A4A83">
                            <w:pPr>
                              <w:rPr>
                                <w:rFonts w:ascii="Arial(W1)" w:hAnsi="Arial(W1)"/>
                              </w:rPr>
                            </w:pPr>
                          </w:p>
                          <w:p w14:paraId="1F19FEE6" w14:textId="77777777" w:rsidR="00B65439" w:rsidRPr="00300295" w:rsidRDefault="00B65439" w:rsidP="000A4A83">
                            <w:pPr>
                              <w:rPr>
                                <w:rFonts w:ascii="Arial(W1)" w:hAnsi="Arial(W1)"/>
                              </w:rPr>
                            </w:pPr>
                          </w:p>
                          <w:p w14:paraId="43548FD3" w14:textId="69DD7B4F" w:rsidR="00B65439" w:rsidRPr="00300295" w:rsidRDefault="00B65439" w:rsidP="000A4A83">
                            <w:pPr>
                              <w:rPr>
                                <w:rFonts w:ascii="Arial(W1)" w:hAnsi="Arial(W1)"/>
                              </w:rPr>
                            </w:pPr>
                            <w:r w:rsidRPr="00300295">
                              <w:rPr>
                                <w:rFonts w:ascii="Arial(W1)" w:hAnsi="Arial(W1)"/>
                              </w:rPr>
                              <w:t>16)___</w:t>
                            </w:r>
                            <w:r w:rsidR="004C265A">
                              <w:rPr>
                                <w:rFonts w:ascii="Arial(W1)" w:hAnsi="Arial(W1)"/>
                              </w:rPr>
                              <w:t>40%</w:t>
                            </w:r>
                            <w:r w:rsidRPr="00300295">
                              <w:rPr>
                                <w:rFonts w:ascii="Arial(W1)" w:hAnsi="Arial(W1)"/>
                              </w:rPr>
                              <w:t>_______</w:t>
                            </w:r>
                          </w:p>
                          <w:p w14:paraId="1E1E7C6D" w14:textId="77777777" w:rsidR="00B65439" w:rsidRPr="00300295" w:rsidRDefault="00B65439" w:rsidP="000A4A83">
                            <w:pPr>
                              <w:rPr>
                                <w:rFonts w:ascii="Arial(W1)" w:hAnsi="Arial(W1)"/>
                              </w:rPr>
                            </w:pPr>
                          </w:p>
                          <w:p w14:paraId="12983539" w14:textId="77777777" w:rsidR="00B65439" w:rsidRPr="00300295" w:rsidRDefault="00B65439" w:rsidP="000A4A83">
                            <w:pPr>
                              <w:rPr>
                                <w:rFonts w:ascii="Arial(W1)" w:hAnsi="Arial(W1)"/>
                              </w:rPr>
                            </w:pPr>
                          </w:p>
                          <w:p w14:paraId="743E7417" w14:textId="77777777" w:rsidR="00B65439" w:rsidRPr="00300295" w:rsidRDefault="00B65439" w:rsidP="000A4A83">
                            <w:pPr>
                              <w:rPr>
                                <w:rFonts w:ascii="Arial(W1)" w:hAnsi="Arial(W1)"/>
                              </w:rPr>
                            </w:pPr>
                          </w:p>
                          <w:p w14:paraId="1AF892E4" w14:textId="77777777" w:rsidR="00B65439" w:rsidRDefault="00B65439" w:rsidP="000A4A83">
                            <w:pPr>
                              <w:rPr>
                                <w:rFonts w:ascii="Arial(W1)" w:hAnsi="Arial(W1)"/>
                              </w:rPr>
                            </w:pPr>
                          </w:p>
                          <w:p w14:paraId="4D27E41B" w14:textId="77777777" w:rsidR="00B70471" w:rsidRPr="00300295" w:rsidRDefault="00B70471" w:rsidP="000A4A83">
                            <w:pPr>
                              <w:rPr>
                                <w:rFonts w:ascii="Arial(W1)" w:hAnsi="Arial(W1)"/>
                              </w:rPr>
                            </w:pPr>
                          </w:p>
                          <w:p w14:paraId="0E66D141" w14:textId="77777777" w:rsidR="006C772D" w:rsidRDefault="00B65439" w:rsidP="000A4A83">
                            <w:pPr>
                              <w:rPr>
                                <w:rFonts w:ascii="Arial(W1)" w:hAnsi="Arial(W1)"/>
                              </w:rPr>
                            </w:pPr>
                            <w:r w:rsidRPr="00300295">
                              <w:rPr>
                                <w:rFonts w:ascii="Arial(W1)" w:hAnsi="Arial(W1)"/>
                              </w:rPr>
                              <w:t>17</w:t>
                            </w:r>
                            <w:r w:rsidR="006C772D">
                              <w:rPr>
                                <w:rFonts w:ascii="Arial(W1)" w:hAnsi="Arial(W1)"/>
                              </w:rPr>
                              <w:t>A</w:t>
                            </w:r>
                            <w:r w:rsidRPr="00300295">
                              <w:rPr>
                                <w:rFonts w:ascii="Arial(W1)" w:hAnsi="Arial(W1)"/>
                              </w:rPr>
                              <w:t>)</w:t>
                            </w:r>
                            <w:r w:rsidR="006C772D">
                              <w:rPr>
                                <w:rFonts w:ascii="Arial(W1)" w:hAnsi="Arial(W1)"/>
                              </w:rPr>
                              <w:t xml:space="preserve"> How fast did Jerrod driver per hour?</w:t>
                            </w:r>
                            <w:r w:rsidRPr="00300295">
                              <w:rPr>
                                <w:rFonts w:ascii="Arial(W1)" w:hAnsi="Arial(W1)"/>
                              </w:rPr>
                              <w:t xml:space="preserve"> </w:t>
                            </w:r>
                          </w:p>
                          <w:p w14:paraId="19765E3E" w14:textId="307765F1" w:rsidR="00B65439" w:rsidRDefault="00B65439" w:rsidP="000A4A83">
                            <w:pPr>
                              <w:rPr>
                                <w:rFonts w:ascii="Arial(W1)" w:hAnsi="Arial(W1)"/>
                              </w:rPr>
                            </w:pPr>
                            <w:r w:rsidRPr="00300295">
                              <w:rPr>
                                <w:rFonts w:ascii="Arial(W1)" w:hAnsi="Arial(W1)"/>
                              </w:rPr>
                              <w:t>__</w:t>
                            </w:r>
                            <w:r w:rsidR="000139D3">
                              <w:rPr>
                                <w:rFonts w:ascii="Arial(W1)" w:hAnsi="Arial(W1)"/>
                              </w:rPr>
                              <w:t>62 miles per hour</w:t>
                            </w:r>
                            <w:r w:rsidRPr="00300295">
                              <w:rPr>
                                <w:rFonts w:ascii="Arial(W1)" w:hAnsi="Arial(W1)"/>
                              </w:rPr>
                              <w:t>_</w:t>
                            </w:r>
                            <w:r w:rsidR="006C772D">
                              <w:rPr>
                                <w:rFonts w:ascii="Arial(W1)" w:hAnsi="Arial(W1)"/>
                              </w:rPr>
                              <w:t>__</w:t>
                            </w:r>
                          </w:p>
                          <w:p w14:paraId="6D0A29C4" w14:textId="77777777" w:rsidR="006C772D" w:rsidRDefault="006C772D" w:rsidP="000A4A83">
                            <w:pPr>
                              <w:rPr>
                                <w:rFonts w:ascii="Arial(W1)" w:hAnsi="Arial(W1)"/>
                              </w:rPr>
                            </w:pPr>
                          </w:p>
                          <w:p w14:paraId="39F13BB7" w14:textId="77777777" w:rsidR="006C772D" w:rsidRDefault="006C772D" w:rsidP="000A4A83">
                            <w:pPr>
                              <w:rPr>
                                <w:rFonts w:ascii="Arial(W1)" w:hAnsi="Arial(W1)"/>
                              </w:rPr>
                            </w:pPr>
                            <w:r>
                              <w:rPr>
                                <w:rFonts w:ascii="Arial(W1)" w:hAnsi="Arial(W1)"/>
                              </w:rPr>
                              <w:t>17B) How fast did Martin drive per hour?</w:t>
                            </w:r>
                          </w:p>
                          <w:p w14:paraId="768CAA87" w14:textId="735AAE0B" w:rsidR="006C772D" w:rsidRPr="00300295" w:rsidRDefault="006C772D" w:rsidP="000A4A83">
                            <w:pPr>
                              <w:rPr>
                                <w:rFonts w:ascii="Arial(W1)" w:hAnsi="Arial(W1)"/>
                              </w:rPr>
                            </w:pPr>
                            <w:r>
                              <w:rPr>
                                <w:rFonts w:ascii="Arial(W1)" w:hAnsi="Arial(W1)"/>
                              </w:rPr>
                              <w:t>__</w:t>
                            </w:r>
                            <w:r w:rsidR="000139D3">
                              <w:rPr>
                                <w:rFonts w:ascii="Arial(W1)" w:hAnsi="Arial(W1)"/>
                              </w:rPr>
                              <w:t>61 miles per hour</w:t>
                            </w:r>
                            <w:r>
                              <w:rPr>
                                <w:rFonts w:ascii="Arial(W1)" w:hAnsi="Arial(W1)"/>
                              </w:rPr>
                              <w:t>__</w:t>
                            </w:r>
                          </w:p>
                          <w:p w14:paraId="0D76EF16" w14:textId="77777777" w:rsidR="00B65439" w:rsidRPr="00300295" w:rsidRDefault="00B65439" w:rsidP="000A4A83">
                            <w:pPr>
                              <w:rPr>
                                <w:rFonts w:ascii="Arial(W1)" w:hAnsi="Arial(W1)"/>
                              </w:rPr>
                            </w:pPr>
                          </w:p>
                          <w:p w14:paraId="26BEE427" w14:textId="77777777" w:rsidR="006C772D" w:rsidRDefault="006C772D" w:rsidP="000A4A83">
                            <w:pPr>
                              <w:rPr>
                                <w:rFonts w:ascii="Arial(W1)" w:hAnsi="Arial(W1)"/>
                              </w:rPr>
                            </w:pPr>
                            <w:r>
                              <w:rPr>
                                <w:rFonts w:ascii="Arial(W1)" w:hAnsi="Arial(W1)"/>
                              </w:rPr>
                              <w:t>17) Who drove faster?</w:t>
                            </w:r>
                          </w:p>
                          <w:p w14:paraId="044378C0" w14:textId="3B113FA7" w:rsidR="00B65439" w:rsidRPr="00300295" w:rsidRDefault="006C772D" w:rsidP="000A4A83">
                            <w:pPr>
                              <w:rPr>
                                <w:rFonts w:ascii="Arial(W1)" w:hAnsi="Arial(W1)"/>
                              </w:rPr>
                            </w:pPr>
                            <w:r>
                              <w:rPr>
                                <w:rFonts w:ascii="Arial(W1)" w:hAnsi="Arial(W1)"/>
                              </w:rPr>
                              <w:t xml:space="preserve"> ___</w:t>
                            </w:r>
                            <w:r w:rsidR="000139D3">
                              <w:rPr>
                                <w:rFonts w:ascii="Arial(W1)" w:hAnsi="Arial(W1)"/>
                              </w:rPr>
                              <w:t>Jerrod</w:t>
                            </w:r>
                            <w:r>
                              <w:rPr>
                                <w:rFonts w:ascii="Arial(W1)" w:hAnsi="Arial(W1)"/>
                              </w:rPr>
                              <w:t>_____</w:t>
                            </w:r>
                          </w:p>
                          <w:p w14:paraId="2B7C034A" w14:textId="77777777" w:rsidR="00B65439" w:rsidRPr="00300295" w:rsidRDefault="00B65439" w:rsidP="000A4A83">
                            <w:pPr>
                              <w:rPr>
                                <w:rFonts w:ascii="Arial(W1)" w:hAnsi="Arial(W1)"/>
                              </w:rPr>
                            </w:pPr>
                          </w:p>
                          <w:p w14:paraId="4F9707CC" w14:textId="77777777" w:rsidR="00B65439" w:rsidRPr="00300295" w:rsidRDefault="00B65439" w:rsidP="000A4A83">
                            <w:pPr>
                              <w:rPr>
                                <w:rFonts w:ascii="Arial(W1)" w:hAnsi="Arial(W1)"/>
                              </w:rPr>
                            </w:pPr>
                          </w:p>
                          <w:p w14:paraId="7012F5BF" w14:textId="77777777" w:rsidR="00B65439" w:rsidRDefault="00B65439" w:rsidP="000A4A83"/>
                          <w:p w14:paraId="226A9C05" w14:textId="77777777" w:rsidR="00B65439" w:rsidRDefault="00B65439" w:rsidP="000A4A83"/>
                          <w:p w14:paraId="6EF03A90" w14:textId="77777777" w:rsidR="00B65439" w:rsidRDefault="00B65439" w:rsidP="000A4A83"/>
                          <w:p w14:paraId="1103A2D9" w14:textId="77777777" w:rsidR="00B65439" w:rsidRDefault="00B65439" w:rsidP="000A4A83"/>
                          <w:p w14:paraId="538B0E1C" w14:textId="77777777" w:rsidR="00B65439" w:rsidRDefault="00B65439" w:rsidP="000A4A83"/>
                          <w:p w14:paraId="18A9399E" w14:textId="77777777" w:rsidR="00B65439" w:rsidRDefault="00B65439" w:rsidP="000A4A8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57B9AB4" id="Text Box 10" o:spid="_x0000_s1030" type="#_x0000_t202" style="position:absolute;margin-left:423.6pt;margin-top:.55pt;width:131.4pt;height:714.15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">
                <v:textbox>
                  <w:txbxContent>
                    <w:p w14:paraId="21ADC460" w14:textId="77777777" w:rsidR="00B65439" w:rsidRPr="00300295" w:rsidRDefault="00B65439" w:rsidP="000A4A83">
                      <w:pPr>
                        <w:rPr>
                          <w:rFonts w:ascii="Arial(W1)" w:hAnsi="Arial(W1)"/>
                        </w:rPr>
                      </w:pPr>
                    </w:p>
                    <w:p w14:paraId="22534D0D" w14:textId="72710151" w:rsidR="00B65439" w:rsidRPr="00300295" w:rsidRDefault="00B65439" w:rsidP="000A4A83">
                      <w:pPr>
                        <w:rPr>
                          <w:rFonts w:ascii="Arial(W1)" w:hAnsi="Arial(W1)"/>
                        </w:rPr>
                      </w:pPr>
                      <w:r w:rsidRPr="00300295">
                        <w:rPr>
                          <w:rFonts w:ascii="Arial(W1)" w:hAnsi="Arial(W1)"/>
                        </w:rPr>
                        <w:t>15) __</w:t>
                      </w:r>
                      <w:r w:rsidR="004C265A">
                        <w:rPr>
                          <w:rFonts w:ascii="Arial(W1)" w:hAnsi="Arial(W1)"/>
                        </w:rPr>
                        <w:t>6 Students</w:t>
                      </w:r>
                      <w:r w:rsidRPr="00300295">
                        <w:rPr>
                          <w:rFonts w:ascii="Arial(W1)" w:hAnsi="Arial(W1)"/>
                        </w:rPr>
                        <w:t>__</w:t>
                      </w:r>
                    </w:p>
                    <w:p w14:paraId="4210F1D3" w14:textId="77777777" w:rsidR="00B65439" w:rsidRPr="00300295" w:rsidRDefault="00B65439" w:rsidP="000A4A83">
                      <w:pPr>
                        <w:rPr>
                          <w:rFonts w:ascii="Arial(W1)" w:hAnsi="Arial(W1)"/>
                        </w:rPr>
                      </w:pPr>
                    </w:p>
                    <w:p w14:paraId="1F19FEE6" w14:textId="77777777" w:rsidR="00B65439" w:rsidRPr="00300295" w:rsidRDefault="00B65439" w:rsidP="000A4A83">
                      <w:pPr>
                        <w:rPr>
                          <w:rFonts w:ascii="Arial(W1)" w:hAnsi="Arial(W1)"/>
                        </w:rPr>
                      </w:pPr>
                    </w:p>
                    <w:p w14:paraId="43548FD3" w14:textId="69DD7B4F" w:rsidR="00B65439" w:rsidRPr="00300295" w:rsidRDefault="00B65439" w:rsidP="000A4A83">
                      <w:pPr>
                        <w:rPr>
                          <w:rFonts w:ascii="Arial(W1)" w:hAnsi="Arial(W1)"/>
                        </w:rPr>
                      </w:pPr>
                      <w:r w:rsidRPr="00300295">
                        <w:rPr>
                          <w:rFonts w:ascii="Arial(W1)" w:hAnsi="Arial(W1)"/>
                        </w:rPr>
                        <w:t>16)___</w:t>
                      </w:r>
                      <w:r w:rsidR="004C265A">
                        <w:rPr>
                          <w:rFonts w:ascii="Arial(W1)" w:hAnsi="Arial(W1)"/>
                        </w:rPr>
                        <w:t>40%</w:t>
                      </w:r>
                      <w:r w:rsidRPr="00300295">
                        <w:rPr>
                          <w:rFonts w:ascii="Arial(W1)" w:hAnsi="Arial(W1)"/>
                        </w:rPr>
                        <w:t>_______</w:t>
                      </w:r>
                    </w:p>
                    <w:p w14:paraId="1E1E7C6D" w14:textId="77777777" w:rsidR="00B65439" w:rsidRPr="00300295" w:rsidRDefault="00B65439" w:rsidP="000A4A83">
                      <w:pPr>
                        <w:rPr>
                          <w:rFonts w:ascii="Arial(W1)" w:hAnsi="Arial(W1)"/>
                        </w:rPr>
                      </w:pPr>
                    </w:p>
                    <w:p w14:paraId="12983539" w14:textId="77777777" w:rsidR="00B65439" w:rsidRPr="00300295" w:rsidRDefault="00B65439" w:rsidP="000A4A83">
                      <w:pPr>
                        <w:rPr>
                          <w:rFonts w:ascii="Arial(W1)" w:hAnsi="Arial(W1)"/>
                        </w:rPr>
                      </w:pPr>
                    </w:p>
                    <w:p w14:paraId="743E7417" w14:textId="77777777" w:rsidR="00B65439" w:rsidRPr="00300295" w:rsidRDefault="00B65439" w:rsidP="000A4A83">
                      <w:pPr>
                        <w:rPr>
                          <w:rFonts w:ascii="Arial(W1)" w:hAnsi="Arial(W1)"/>
                        </w:rPr>
                      </w:pPr>
                    </w:p>
                    <w:p w14:paraId="1AF892E4" w14:textId="77777777" w:rsidR="00B65439" w:rsidRDefault="00B65439" w:rsidP="000A4A83">
                      <w:pPr>
                        <w:rPr>
                          <w:rFonts w:ascii="Arial(W1)" w:hAnsi="Arial(W1)"/>
                        </w:rPr>
                      </w:pPr>
                    </w:p>
                    <w:p w14:paraId="4D27E41B" w14:textId="77777777" w:rsidR="00B70471" w:rsidRPr="00300295" w:rsidRDefault="00B70471" w:rsidP="000A4A83">
                      <w:pPr>
                        <w:rPr>
                          <w:rFonts w:ascii="Arial(W1)" w:hAnsi="Arial(W1)"/>
                        </w:rPr>
                      </w:pPr>
                    </w:p>
                    <w:p w14:paraId="0E66D141" w14:textId="77777777" w:rsidR="006C772D" w:rsidRDefault="00B65439" w:rsidP="000A4A83">
                      <w:pPr>
                        <w:rPr>
                          <w:rFonts w:ascii="Arial(W1)" w:hAnsi="Arial(W1)"/>
                        </w:rPr>
                      </w:pPr>
                      <w:r w:rsidRPr="00300295">
                        <w:rPr>
                          <w:rFonts w:ascii="Arial(W1)" w:hAnsi="Arial(W1)"/>
                        </w:rPr>
                        <w:t>17</w:t>
                      </w:r>
                      <w:r w:rsidR="006C772D">
                        <w:rPr>
                          <w:rFonts w:ascii="Arial(W1)" w:hAnsi="Arial(W1)"/>
                        </w:rPr>
                        <w:t>A</w:t>
                      </w:r>
                      <w:r w:rsidRPr="00300295">
                        <w:rPr>
                          <w:rFonts w:ascii="Arial(W1)" w:hAnsi="Arial(W1)"/>
                        </w:rPr>
                        <w:t>)</w:t>
                      </w:r>
                      <w:r w:rsidR="006C772D">
                        <w:rPr>
                          <w:rFonts w:ascii="Arial(W1)" w:hAnsi="Arial(W1)"/>
                        </w:rPr>
                        <w:t xml:space="preserve"> How fast did Jerrod driver per hour?</w:t>
                      </w:r>
                      <w:r w:rsidRPr="00300295">
                        <w:rPr>
                          <w:rFonts w:ascii="Arial(W1)" w:hAnsi="Arial(W1)"/>
                        </w:rPr>
                        <w:t xml:space="preserve"> </w:t>
                      </w:r>
                    </w:p>
                    <w:p w14:paraId="19765E3E" w14:textId="307765F1" w:rsidR="00B65439" w:rsidRDefault="00B65439" w:rsidP="000A4A83">
                      <w:pPr>
                        <w:rPr>
                          <w:rFonts w:ascii="Arial(W1)" w:hAnsi="Arial(W1)"/>
                        </w:rPr>
                      </w:pPr>
                      <w:r w:rsidRPr="00300295">
                        <w:rPr>
                          <w:rFonts w:ascii="Arial(W1)" w:hAnsi="Arial(W1)"/>
                        </w:rPr>
                        <w:t>__</w:t>
                      </w:r>
                      <w:r w:rsidR="000139D3">
                        <w:rPr>
                          <w:rFonts w:ascii="Arial(W1)" w:hAnsi="Arial(W1)"/>
                        </w:rPr>
                        <w:t>62 miles per hour</w:t>
                      </w:r>
                      <w:r w:rsidRPr="00300295">
                        <w:rPr>
                          <w:rFonts w:ascii="Arial(W1)" w:hAnsi="Arial(W1)"/>
                        </w:rPr>
                        <w:t>_</w:t>
                      </w:r>
                      <w:r w:rsidR="006C772D">
                        <w:rPr>
                          <w:rFonts w:ascii="Arial(W1)" w:hAnsi="Arial(W1)"/>
                        </w:rPr>
                        <w:t>__</w:t>
                      </w:r>
                    </w:p>
                    <w:p w14:paraId="6D0A29C4" w14:textId="77777777" w:rsidR="006C772D" w:rsidRDefault="006C772D" w:rsidP="000A4A83">
                      <w:pPr>
                        <w:rPr>
                          <w:rFonts w:ascii="Arial(W1)" w:hAnsi="Arial(W1)"/>
                        </w:rPr>
                      </w:pPr>
                    </w:p>
                    <w:p w14:paraId="39F13BB7" w14:textId="77777777" w:rsidR="006C772D" w:rsidRDefault="006C772D" w:rsidP="000A4A83">
                      <w:pPr>
                        <w:rPr>
                          <w:rFonts w:ascii="Arial(W1)" w:hAnsi="Arial(W1)"/>
                        </w:rPr>
                      </w:pPr>
                      <w:r>
                        <w:rPr>
                          <w:rFonts w:ascii="Arial(W1)" w:hAnsi="Arial(W1)"/>
                        </w:rPr>
                        <w:t>17B) How fast did Martin drive per hour?</w:t>
                      </w:r>
                    </w:p>
                    <w:p w14:paraId="768CAA87" w14:textId="735AAE0B" w:rsidR="006C772D" w:rsidRPr="00300295" w:rsidRDefault="006C772D" w:rsidP="000A4A83">
                      <w:pPr>
                        <w:rPr>
                          <w:rFonts w:ascii="Arial(W1)" w:hAnsi="Arial(W1)"/>
                        </w:rPr>
                      </w:pPr>
                      <w:r>
                        <w:rPr>
                          <w:rFonts w:ascii="Arial(W1)" w:hAnsi="Arial(W1)"/>
                        </w:rPr>
                        <w:t>__</w:t>
                      </w:r>
                      <w:r w:rsidR="000139D3">
                        <w:rPr>
                          <w:rFonts w:ascii="Arial(W1)" w:hAnsi="Arial(W1)"/>
                        </w:rPr>
                        <w:t>61 miles per hour</w:t>
                      </w:r>
                      <w:r>
                        <w:rPr>
                          <w:rFonts w:ascii="Arial(W1)" w:hAnsi="Arial(W1)"/>
                        </w:rPr>
                        <w:t>__</w:t>
                      </w:r>
                    </w:p>
                    <w:p w14:paraId="0D76EF16" w14:textId="77777777" w:rsidR="00B65439" w:rsidRPr="00300295" w:rsidRDefault="00B65439" w:rsidP="000A4A83">
                      <w:pPr>
                        <w:rPr>
                          <w:rFonts w:ascii="Arial(W1)" w:hAnsi="Arial(W1)"/>
                        </w:rPr>
                      </w:pPr>
                    </w:p>
                    <w:p w14:paraId="26BEE427" w14:textId="77777777" w:rsidR="006C772D" w:rsidRDefault="006C772D" w:rsidP="000A4A83">
                      <w:pPr>
                        <w:rPr>
                          <w:rFonts w:ascii="Arial(W1)" w:hAnsi="Arial(W1)"/>
                        </w:rPr>
                      </w:pPr>
                      <w:r>
                        <w:rPr>
                          <w:rFonts w:ascii="Arial(W1)" w:hAnsi="Arial(W1)"/>
                        </w:rPr>
                        <w:t>17) Who drove faster?</w:t>
                      </w:r>
                    </w:p>
                    <w:p w14:paraId="044378C0" w14:textId="3B113FA7" w:rsidR="00B65439" w:rsidRPr="00300295" w:rsidRDefault="006C772D" w:rsidP="000A4A83">
                      <w:pPr>
                        <w:rPr>
                          <w:rFonts w:ascii="Arial(W1)" w:hAnsi="Arial(W1)"/>
                        </w:rPr>
                      </w:pPr>
                      <w:r>
                        <w:rPr>
                          <w:rFonts w:ascii="Arial(W1)" w:hAnsi="Arial(W1)"/>
                        </w:rPr>
                        <w:t xml:space="preserve"> ___</w:t>
                      </w:r>
                      <w:r w:rsidR="000139D3">
                        <w:rPr>
                          <w:rFonts w:ascii="Arial(W1)" w:hAnsi="Arial(W1)"/>
                        </w:rPr>
                        <w:t>Jerrod</w:t>
                      </w:r>
                      <w:r>
                        <w:rPr>
                          <w:rFonts w:ascii="Arial(W1)" w:hAnsi="Arial(W1)"/>
                        </w:rPr>
                        <w:t>_____</w:t>
                      </w:r>
                    </w:p>
                    <w:p w14:paraId="2B7C034A" w14:textId="77777777" w:rsidR="00B65439" w:rsidRPr="00300295" w:rsidRDefault="00B65439" w:rsidP="000A4A83">
                      <w:pPr>
                        <w:rPr>
                          <w:rFonts w:ascii="Arial(W1)" w:hAnsi="Arial(W1)"/>
                        </w:rPr>
                      </w:pPr>
                    </w:p>
                    <w:p w14:paraId="4F9707CC" w14:textId="77777777" w:rsidR="00B65439" w:rsidRPr="00300295" w:rsidRDefault="00B65439" w:rsidP="000A4A83">
                      <w:pPr>
                        <w:rPr>
                          <w:rFonts w:ascii="Arial(W1)" w:hAnsi="Arial(W1)"/>
                        </w:rPr>
                      </w:pPr>
                    </w:p>
                    <w:p w14:paraId="7012F5BF" w14:textId="77777777" w:rsidR="00B65439" w:rsidRDefault="00B65439" w:rsidP="000A4A83"/>
                    <w:p w14:paraId="226A9C05" w14:textId="77777777" w:rsidR="00B65439" w:rsidRDefault="00B65439" w:rsidP="000A4A83"/>
                    <w:p w14:paraId="6EF03A90" w14:textId="77777777" w:rsidR="00B65439" w:rsidRDefault="00B65439" w:rsidP="000A4A83"/>
                    <w:p w14:paraId="1103A2D9" w14:textId="77777777" w:rsidR="00B65439" w:rsidRDefault="00B65439" w:rsidP="000A4A83"/>
                    <w:p w14:paraId="538B0E1C" w14:textId="77777777" w:rsidR="00B65439" w:rsidRDefault="00B65439" w:rsidP="000A4A83"/>
                    <w:p w14:paraId="18A9399E" w14:textId="77777777" w:rsidR="00B65439" w:rsidRDefault="00B65439" w:rsidP="000A4A83"/>
                  </w:txbxContent>
                </v:textbox>
              </v:shape>
            </w:pict>
          </mc:Fallback>
        </mc:AlternateContent>
      </w:r>
      <w:r w:rsidR="00C75711">
        <w:rPr>
          <w:rFonts w:ascii="Arial(W1)" w:hAnsi="Arial(W1)"/>
          <w:sz w:val="24"/>
          <w:szCs w:val="24"/>
        </w:rPr>
        <w:t>15</w:t>
      </w:r>
      <w:r w:rsidR="003C0697" w:rsidRPr="00270FCF">
        <w:rPr>
          <w:rFonts w:ascii="Arial(W1)" w:hAnsi="Arial(W1)"/>
          <w:sz w:val="24"/>
          <w:szCs w:val="24"/>
        </w:rPr>
        <w:t>.  In a class of 30 students, 2</w:t>
      </w:r>
      <w:r w:rsidR="005967C9" w:rsidRPr="00270FCF">
        <w:rPr>
          <w:rFonts w:ascii="Arial(W1)" w:hAnsi="Arial(W1)"/>
          <w:sz w:val="24"/>
          <w:szCs w:val="24"/>
        </w:rPr>
        <w:t>0</w:t>
      </w:r>
      <w:r w:rsidR="003C0697" w:rsidRPr="00270FCF">
        <w:rPr>
          <w:rFonts w:ascii="Arial(W1)" w:hAnsi="Arial(W1)"/>
          <w:sz w:val="24"/>
          <w:szCs w:val="24"/>
        </w:rPr>
        <w:t>% returned their permission slips for the</w:t>
      </w:r>
    </w:p>
    <w:p w14:paraId="4FD49A42" w14:textId="77777777" w:rsidR="003C0697" w:rsidRPr="00270FCF" w:rsidRDefault="003C0697" w:rsidP="00270FCF">
      <w:pPr>
        <w:ind w:firstLine="360"/>
        <w:contextualSpacing/>
        <w:rPr>
          <w:rFonts w:ascii="Arial(W1)" w:hAnsi="Arial(W1)"/>
          <w:sz w:val="24"/>
          <w:szCs w:val="24"/>
        </w:rPr>
      </w:pPr>
      <w:r w:rsidRPr="00270FCF">
        <w:rPr>
          <w:rFonts w:ascii="Arial(W1)" w:hAnsi="Arial(W1)"/>
          <w:sz w:val="24"/>
          <w:szCs w:val="24"/>
        </w:rPr>
        <w:t xml:space="preserve"> school field trip.</w:t>
      </w:r>
      <w:r w:rsidR="00270FCF">
        <w:rPr>
          <w:rFonts w:ascii="Arial(W1)" w:hAnsi="Arial(W1)"/>
          <w:sz w:val="24"/>
          <w:szCs w:val="24"/>
        </w:rPr>
        <w:t xml:space="preserve">    </w:t>
      </w:r>
      <w:r w:rsidRPr="00270FCF">
        <w:rPr>
          <w:rFonts w:ascii="Arial(W1)" w:hAnsi="Arial(W1)"/>
          <w:sz w:val="24"/>
          <w:szCs w:val="24"/>
        </w:rPr>
        <w:t>How many students returned their permission slips?</w:t>
      </w:r>
    </w:p>
    <w:p w14:paraId="1F1D5CDB" w14:textId="77777777" w:rsidR="001726BE" w:rsidRPr="00270FCF" w:rsidRDefault="001726BE" w:rsidP="004C265A">
      <w:pPr>
        <w:contextualSpacing/>
        <w:rPr>
          <w:rFonts w:ascii="Arial(W1)" w:hAnsi="Arial(W1)"/>
          <w:sz w:val="24"/>
          <w:szCs w:val="24"/>
        </w:rPr>
      </w:pPr>
    </w:p>
    <w:p w14:paraId="691C1008" w14:textId="7D6CC12F" w:rsidR="004C265A" w:rsidRPr="004C265A" w:rsidRDefault="004C265A" w:rsidP="004C265A">
      <w:pPr>
        <w:ind w:left="720"/>
        <w:contextualSpacing/>
        <w:rPr>
          <w:rFonts w:ascii="Arial(W1)" w:hAnsi="Arial(W1)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0students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0%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00</m:t>
              </m:r>
            </m:den>
          </m:f>
        </m:oMath>
      </m:oMathPara>
    </w:p>
    <w:p w14:paraId="00288014" w14:textId="503C2488" w:rsidR="00687601" w:rsidRPr="004C265A" w:rsidRDefault="004C265A" w:rsidP="003C0697">
      <w:pPr>
        <w:ind w:left="720"/>
        <w:contextualSpacing/>
        <w:rPr>
          <w:rFonts w:ascii="Arial(W1)" w:hAnsi="Arial(W1)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30students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den>
          </m:f>
        </m:oMath>
      </m:oMathPara>
    </w:p>
    <w:p w14:paraId="2E524402" w14:textId="4875CC1C" w:rsidR="004C265A" w:rsidRDefault="004C265A" w:rsidP="003C0697">
      <w:pPr>
        <w:ind w:left="720"/>
        <w:contextualSpacing/>
        <w:rPr>
          <w:rFonts w:ascii="Arial(W1)" w:hAnsi="Arial(W1)"/>
          <w:sz w:val="24"/>
          <w:szCs w:val="24"/>
        </w:rPr>
      </w:pPr>
      <w:r>
        <w:rPr>
          <w:rFonts w:ascii="Arial(W1)" w:hAnsi="Arial(W1)"/>
          <w:sz w:val="24"/>
          <w:szCs w:val="24"/>
        </w:rPr>
        <w:t>5x6=30</w:t>
      </w:r>
    </w:p>
    <w:p w14:paraId="6A241D5E" w14:textId="0E77E451" w:rsidR="004C265A" w:rsidRPr="004C265A" w:rsidRDefault="004C265A" w:rsidP="003C0697">
      <w:pPr>
        <w:ind w:left="720"/>
        <w:contextualSpacing/>
        <w:rPr>
          <w:rFonts w:ascii="Arial(W1)" w:hAnsi="Arial(W1)"/>
          <w:sz w:val="24"/>
          <w:szCs w:val="24"/>
        </w:rPr>
      </w:pPr>
      <w:r>
        <w:rPr>
          <w:rFonts w:ascii="Arial(W1)" w:hAnsi="Arial(W1)"/>
          <w:sz w:val="24"/>
          <w:szCs w:val="24"/>
        </w:rPr>
        <w:t>1x6=6</w:t>
      </w:r>
    </w:p>
    <w:p w14:paraId="3B63C441" w14:textId="77777777" w:rsidR="004C265A" w:rsidRPr="004C265A" w:rsidRDefault="004C265A" w:rsidP="003C0697">
      <w:pPr>
        <w:ind w:left="720"/>
        <w:contextualSpacing/>
        <w:rPr>
          <w:rFonts w:ascii="Arial(W1)" w:hAnsi="Arial(W1)"/>
          <w:sz w:val="24"/>
          <w:szCs w:val="24"/>
        </w:rPr>
      </w:pPr>
    </w:p>
    <w:p w14:paraId="2CC622B5" w14:textId="77777777" w:rsidR="00270FCF" w:rsidRDefault="00C75711" w:rsidP="003C0697">
      <w:pPr>
        <w:contextualSpacing/>
        <w:rPr>
          <w:rFonts w:ascii="Arial(W1)" w:hAnsi="Arial(W1)"/>
          <w:sz w:val="24"/>
          <w:szCs w:val="24"/>
        </w:rPr>
      </w:pPr>
      <w:r>
        <w:rPr>
          <w:rFonts w:ascii="Arial(W1)" w:hAnsi="Arial(W1)"/>
          <w:sz w:val="24"/>
          <w:szCs w:val="24"/>
        </w:rPr>
        <w:t>16</w:t>
      </w:r>
      <w:r w:rsidR="003C0697" w:rsidRPr="00270FCF">
        <w:rPr>
          <w:rFonts w:ascii="Arial(W1)" w:hAnsi="Arial(W1)"/>
          <w:sz w:val="24"/>
          <w:szCs w:val="24"/>
        </w:rPr>
        <w:t xml:space="preserve">.  Pine Mountain Middle School held a car wash as a fundraiser. </w:t>
      </w:r>
      <w:r w:rsidR="00687601" w:rsidRPr="00270FCF">
        <w:rPr>
          <w:rFonts w:ascii="Arial(W1)" w:hAnsi="Arial(W1)"/>
          <w:sz w:val="24"/>
          <w:szCs w:val="24"/>
        </w:rPr>
        <w:t xml:space="preserve">  </w:t>
      </w:r>
    </w:p>
    <w:p w14:paraId="482E505F" w14:textId="77777777" w:rsidR="00270FCF" w:rsidRDefault="003C0697" w:rsidP="00270FCF">
      <w:pPr>
        <w:ind w:firstLine="720"/>
        <w:contextualSpacing/>
        <w:rPr>
          <w:rFonts w:ascii="Arial(W1)" w:hAnsi="Arial(W1)"/>
          <w:sz w:val="24"/>
          <w:szCs w:val="24"/>
        </w:rPr>
      </w:pPr>
      <w:r w:rsidRPr="00270FCF">
        <w:rPr>
          <w:rFonts w:ascii="Arial(W1)" w:hAnsi="Arial(W1)"/>
          <w:sz w:val="24"/>
          <w:szCs w:val="24"/>
        </w:rPr>
        <w:t>Out of the 25 vehicles that</w:t>
      </w:r>
      <w:r w:rsidR="00687601" w:rsidRPr="00270FCF">
        <w:rPr>
          <w:rFonts w:ascii="Arial(W1)" w:hAnsi="Arial(W1)"/>
          <w:sz w:val="24"/>
          <w:szCs w:val="24"/>
        </w:rPr>
        <w:t xml:space="preserve"> </w:t>
      </w:r>
      <w:r w:rsidRPr="00270FCF">
        <w:rPr>
          <w:rFonts w:ascii="Arial(W1)" w:hAnsi="Arial(W1)"/>
          <w:sz w:val="24"/>
          <w:szCs w:val="24"/>
        </w:rPr>
        <w:t xml:space="preserve">were washed, 10 were cars. </w:t>
      </w:r>
    </w:p>
    <w:p w14:paraId="33CE33D7" w14:textId="77777777" w:rsidR="003C0697" w:rsidRPr="00270FCF" w:rsidRDefault="003C0697" w:rsidP="00270FCF">
      <w:pPr>
        <w:ind w:firstLine="720"/>
        <w:contextualSpacing/>
        <w:rPr>
          <w:rFonts w:ascii="Arial(W1)" w:hAnsi="Arial(W1)"/>
          <w:sz w:val="24"/>
          <w:szCs w:val="24"/>
        </w:rPr>
      </w:pPr>
      <w:r w:rsidRPr="00270FCF">
        <w:rPr>
          <w:rFonts w:ascii="Arial(W1)" w:hAnsi="Arial(W1)"/>
          <w:sz w:val="24"/>
          <w:szCs w:val="24"/>
        </w:rPr>
        <w:t>What percent of the vehicles were cars?</w:t>
      </w:r>
    </w:p>
    <w:p w14:paraId="08A78518" w14:textId="77777777" w:rsidR="004E5D4F" w:rsidRPr="00270FCF" w:rsidRDefault="004E5D4F" w:rsidP="00DB7A50">
      <w:pPr>
        <w:tabs>
          <w:tab w:val="right" w:pos="10773"/>
        </w:tabs>
        <w:rPr>
          <w:rFonts w:ascii="Arial(W1)" w:hAnsi="Arial(W1)"/>
          <w:b/>
          <w:sz w:val="24"/>
          <w:szCs w:val="24"/>
        </w:rPr>
      </w:pPr>
    </w:p>
    <w:p w14:paraId="1DA98FDC" w14:textId="620DCDDD" w:rsidR="00687601" w:rsidRPr="004C265A" w:rsidRDefault="004C265A" w:rsidP="00DB7A50">
      <w:pPr>
        <w:tabs>
          <w:tab w:val="right" w:pos="10773"/>
        </w:tabs>
        <w:rPr>
          <w:rFonts w:ascii="Arial(W1)" w:hAnsi="Arial(W1)"/>
          <w:b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10 cars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25 vehicles</m:t>
              </m:r>
            </m:den>
          </m:f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x%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100</m:t>
              </m:r>
            </m:den>
          </m:f>
        </m:oMath>
      </m:oMathPara>
    </w:p>
    <w:p w14:paraId="2C63AEB8" w14:textId="0CB85830" w:rsidR="004C265A" w:rsidRDefault="004C265A" w:rsidP="00DB7A50">
      <w:pPr>
        <w:tabs>
          <w:tab w:val="right" w:pos="10773"/>
        </w:tabs>
        <w:rPr>
          <w:rFonts w:ascii="Arial(W1)" w:hAnsi="Arial(W1)"/>
          <w:b/>
          <w:sz w:val="24"/>
          <w:szCs w:val="24"/>
        </w:rPr>
      </w:pPr>
      <w:r>
        <w:rPr>
          <w:rFonts w:ascii="Arial(W1)" w:hAnsi="Arial(W1)"/>
          <w:b/>
          <w:sz w:val="24"/>
          <w:szCs w:val="24"/>
        </w:rPr>
        <w:t>25x4=100</w:t>
      </w:r>
    </w:p>
    <w:p w14:paraId="171BDB31" w14:textId="70D08081" w:rsidR="004C265A" w:rsidRDefault="004C265A" w:rsidP="00DB7A50">
      <w:pPr>
        <w:tabs>
          <w:tab w:val="right" w:pos="10773"/>
        </w:tabs>
        <w:rPr>
          <w:rFonts w:ascii="Arial(W1)" w:hAnsi="Arial(W1)"/>
          <w:b/>
          <w:sz w:val="24"/>
          <w:szCs w:val="24"/>
        </w:rPr>
      </w:pPr>
      <w:r>
        <w:rPr>
          <w:rFonts w:ascii="Arial(W1)" w:hAnsi="Arial(W1)"/>
          <w:b/>
          <w:sz w:val="24"/>
          <w:szCs w:val="24"/>
        </w:rPr>
        <w:t>10x4=40</w:t>
      </w:r>
    </w:p>
    <w:p w14:paraId="09DEC9E8" w14:textId="5B4155B4" w:rsidR="004C265A" w:rsidRDefault="004C265A" w:rsidP="00DB7A50">
      <w:pPr>
        <w:tabs>
          <w:tab w:val="right" w:pos="10773"/>
        </w:tabs>
        <w:rPr>
          <w:rFonts w:ascii="Arial(W1)" w:hAnsi="Arial(W1)"/>
          <w:b/>
          <w:sz w:val="24"/>
          <w:szCs w:val="24"/>
        </w:rPr>
      </w:pPr>
      <w:r>
        <w:rPr>
          <w:rFonts w:ascii="Arial(W1)" w:hAnsi="Arial(W1)"/>
          <w:b/>
          <w:sz w:val="24"/>
          <w:szCs w:val="24"/>
        </w:rPr>
        <w:t xml:space="preserve">0r </w:t>
      </w:r>
    </w:p>
    <w:p w14:paraId="7481C190" w14:textId="11138A1C" w:rsidR="004C265A" w:rsidRDefault="004C265A" w:rsidP="00DB7A50">
      <w:pPr>
        <w:tabs>
          <w:tab w:val="right" w:pos="10773"/>
        </w:tabs>
        <w:rPr>
          <w:rFonts w:ascii="Arial(W1)" w:hAnsi="Arial(W1)"/>
          <w:b/>
          <w:sz w:val="24"/>
          <w:szCs w:val="24"/>
        </w:rPr>
      </w:pPr>
      <w:r>
        <w:rPr>
          <w:rFonts w:ascii="Arial(W1)" w:hAnsi="Arial(W1)"/>
          <w:b/>
          <w:sz w:val="24"/>
          <w:szCs w:val="24"/>
        </w:rPr>
        <w:t>10</w:t>
      </w:r>
      <w:r>
        <w:rPr>
          <w:rFonts w:ascii="Arial" w:hAnsi="Arial" w:cs="Arial"/>
          <w:b/>
          <w:sz w:val="24"/>
          <w:szCs w:val="24"/>
        </w:rPr>
        <w:t>÷</w:t>
      </w:r>
      <w:r>
        <w:rPr>
          <w:rFonts w:ascii="Arial(W1)" w:hAnsi="Arial(W1)"/>
          <w:b/>
          <w:sz w:val="24"/>
          <w:szCs w:val="24"/>
        </w:rPr>
        <w:t>25=.4</w:t>
      </w:r>
    </w:p>
    <w:p w14:paraId="2C353A6B" w14:textId="0BE31C55" w:rsidR="00687601" w:rsidRPr="00270FCF" w:rsidRDefault="004C265A" w:rsidP="00DB7A50">
      <w:pPr>
        <w:tabs>
          <w:tab w:val="right" w:pos="10773"/>
        </w:tabs>
        <w:rPr>
          <w:rFonts w:ascii="Arial(W1)" w:hAnsi="Arial(W1)"/>
          <w:b/>
          <w:sz w:val="24"/>
          <w:szCs w:val="24"/>
        </w:rPr>
      </w:pPr>
      <w:r>
        <w:rPr>
          <w:rFonts w:ascii="Arial(W1)" w:hAnsi="Arial(W1)"/>
          <w:b/>
          <w:sz w:val="24"/>
          <w:szCs w:val="24"/>
        </w:rPr>
        <w:t>.4x100=40</w:t>
      </w:r>
      <w:r w:rsidR="000139D3">
        <w:rPr>
          <w:rFonts w:ascii="Arial(W1)" w:hAnsi="Arial(W1)"/>
          <w:b/>
          <w:sz w:val="24"/>
          <w:szCs w:val="24"/>
        </w:rPr>
        <w:t>%</w:t>
      </w:r>
    </w:p>
    <w:p w14:paraId="110EE49B" w14:textId="77777777" w:rsidR="005D4D60" w:rsidRPr="00270FCF" w:rsidRDefault="00C75711" w:rsidP="005D4D60">
      <w:pPr>
        <w:contextualSpacing/>
        <w:rPr>
          <w:rFonts w:ascii="Arial(W1)" w:hAnsi="Arial(W1)"/>
          <w:sz w:val="24"/>
          <w:szCs w:val="24"/>
        </w:rPr>
      </w:pPr>
      <w:r>
        <w:rPr>
          <w:rFonts w:ascii="Arial(W1)" w:hAnsi="Arial(W1)"/>
          <w:sz w:val="24"/>
          <w:szCs w:val="24"/>
        </w:rPr>
        <w:t>17</w:t>
      </w:r>
      <w:r w:rsidR="005D4D60" w:rsidRPr="00270FCF">
        <w:rPr>
          <w:rFonts w:ascii="Arial(W1)" w:hAnsi="Arial(W1)"/>
          <w:sz w:val="24"/>
          <w:szCs w:val="24"/>
        </w:rPr>
        <w:t xml:space="preserve">. </w:t>
      </w:r>
      <w:r w:rsidR="00300295">
        <w:rPr>
          <w:rFonts w:ascii="Arial(W1)" w:hAnsi="Arial(W1)"/>
          <w:sz w:val="24"/>
          <w:szCs w:val="24"/>
        </w:rPr>
        <w:t xml:space="preserve">     </w:t>
      </w:r>
      <w:r w:rsidR="005D4D60" w:rsidRPr="00270FCF">
        <w:rPr>
          <w:rFonts w:ascii="Arial(W1)" w:hAnsi="Arial(W1)"/>
          <w:sz w:val="24"/>
          <w:szCs w:val="24"/>
        </w:rPr>
        <w:t xml:space="preserve"> Jerrod drove 217 miles in 3.5 hours. </w:t>
      </w:r>
    </w:p>
    <w:p w14:paraId="0364B799" w14:textId="77777777" w:rsidR="005D4D60" w:rsidRPr="00270FCF" w:rsidRDefault="00300295" w:rsidP="005D4D60">
      <w:pPr>
        <w:ind w:left="360"/>
        <w:contextualSpacing/>
        <w:rPr>
          <w:rFonts w:ascii="Arial(W1)" w:hAnsi="Arial(W1)"/>
          <w:sz w:val="24"/>
          <w:szCs w:val="24"/>
        </w:rPr>
      </w:pPr>
      <w:r>
        <w:rPr>
          <w:rFonts w:ascii="Arial(W1)" w:hAnsi="Arial(W1)"/>
          <w:sz w:val="24"/>
          <w:szCs w:val="24"/>
        </w:rPr>
        <w:t xml:space="preserve">      </w:t>
      </w:r>
      <w:r w:rsidR="005D4D60" w:rsidRPr="00270FCF">
        <w:rPr>
          <w:rFonts w:ascii="Arial(W1)" w:hAnsi="Arial(W1)"/>
          <w:sz w:val="24"/>
          <w:szCs w:val="24"/>
        </w:rPr>
        <w:t xml:space="preserve">Martin drove 244 miles in 4 hours. </w:t>
      </w:r>
    </w:p>
    <w:p w14:paraId="49E41F48" w14:textId="77777777" w:rsidR="005D4D60" w:rsidRPr="00270FCF" w:rsidRDefault="00300295" w:rsidP="005D4D60">
      <w:pPr>
        <w:ind w:left="360"/>
        <w:contextualSpacing/>
        <w:rPr>
          <w:rFonts w:ascii="Arial(W1)" w:hAnsi="Arial(W1)"/>
          <w:sz w:val="24"/>
          <w:szCs w:val="24"/>
        </w:rPr>
      </w:pPr>
      <w:r>
        <w:rPr>
          <w:rFonts w:ascii="Arial(W1)" w:hAnsi="Arial(W1)"/>
          <w:sz w:val="24"/>
          <w:szCs w:val="24"/>
        </w:rPr>
        <w:t xml:space="preserve">      </w:t>
      </w:r>
      <w:r w:rsidR="005D4D60" w:rsidRPr="00270FCF">
        <w:rPr>
          <w:rFonts w:ascii="Arial(W1)" w:hAnsi="Arial(W1)"/>
          <w:sz w:val="24"/>
          <w:szCs w:val="24"/>
        </w:rPr>
        <w:t>Who drove at the</w:t>
      </w:r>
      <w:r w:rsidR="00891A68">
        <w:rPr>
          <w:rFonts w:ascii="Arial(W1)" w:hAnsi="Arial(W1)"/>
          <w:sz w:val="24"/>
          <w:szCs w:val="24"/>
        </w:rPr>
        <w:t xml:space="preserve"> </w:t>
      </w:r>
      <w:r w:rsidR="00891A68" w:rsidRPr="00891A68">
        <w:rPr>
          <w:rFonts w:ascii="Arial(W1)" w:hAnsi="Arial(W1)"/>
          <w:b/>
          <w:sz w:val="24"/>
          <w:szCs w:val="24"/>
        </w:rPr>
        <w:t>FASTEST</w:t>
      </w:r>
      <w:r w:rsidR="005D4D60" w:rsidRPr="00270FCF">
        <w:rPr>
          <w:rFonts w:ascii="Arial(W1)" w:hAnsi="Arial(W1)"/>
          <w:sz w:val="24"/>
          <w:szCs w:val="24"/>
        </w:rPr>
        <w:t xml:space="preserve"> rate of speed?</w:t>
      </w:r>
      <w:r w:rsidR="00F6205C">
        <w:rPr>
          <w:rFonts w:ascii="Arial(W1)" w:hAnsi="Arial(W1)"/>
          <w:sz w:val="24"/>
          <w:szCs w:val="24"/>
        </w:rPr>
        <w:t xml:space="preserve">   MUST SHOW ALL WORK!</w:t>
      </w:r>
    </w:p>
    <w:p w14:paraId="643DD75B" w14:textId="337BA191" w:rsidR="000139D3" w:rsidRDefault="00300295" w:rsidP="000139D3">
      <w:pPr>
        <w:tabs>
          <w:tab w:val="left" w:pos="8807"/>
        </w:tabs>
        <w:rPr>
          <w:rFonts w:ascii="Arial(W1)" w:hAnsi="Arial(W1)"/>
          <w:b/>
          <w:sz w:val="24"/>
          <w:szCs w:val="24"/>
        </w:rPr>
      </w:pPr>
      <w:r>
        <w:rPr>
          <w:rFonts w:ascii="Arial(W1)" w:hAnsi="Arial(W1)"/>
          <w:b/>
          <w:sz w:val="24"/>
          <w:szCs w:val="24"/>
        </w:rPr>
        <w:t xml:space="preserve">                        </w:t>
      </w:r>
      <w:bookmarkStart w:id="4" w:name="_Hlk528181602"/>
      <w:r w:rsidRPr="00300295">
        <w:rPr>
          <w:rFonts w:ascii="Arial(W1)" w:hAnsi="Arial(W1)"/>
          <w:b/>
          <w:sz w:val="24"/>
          <w:szCs w:val="24"/>
          <w:u w:val="single"/>
        </w:rPr>
        <w:t>Jerrod</w:t>
      </w:r>
      <w:r>
        <w:rPr>
          <w:rFonts w:ascii="Arial(W1)" w:hAnsi="Arial(W1)"/>
          <w:b/>
          <w:sz w:val="24"/>
          <w:szCs w:val="24"/>
        </w:rPr>
        <w:t xml:space="preserve"> </w:t>
      </w:r>
      <w:bookmarkEnd w:id="4"/>
      <w:r>
        <w:rPr>
          <w:rFonts w:ascii="Arial(W1)" w:hAnsi="Arial(W1)"/>
          <w:b/>
          <w:sz w:val="24"/>
          <w:szCs w:val="24"/>
        </w:rPr>
        <w:t xml:space="preserve">                                            </w:t>
      </w:r>
      <w:r>
        <w:rPr>
          <w:rFonts w:ascii="Arial(W1)" w:hAnsi="Arial(W1)"/>
          <w:b/>
          <w:sz w:val="24"/>
          <w:szCs w:val="24"/>
        </w:rPr>
        <w:tab/>
      </w:r>
    </w:p>
    <w:bookmarkStart w:id="5" w:name="_Hlk528181632"/>
    <w:p w14:paraId="02AA70F4" w14:textId="28F1F38C" w:rsidR="00687601" w:rsidRPr="000139D3" w:rsidRDefault="000139D3" w:rsidP="000139D3">
      <w:pPr>
        <w:tabs>
          <w:tab w:val="left" w:pos="8807"/>
        </w:tabs>
        <w:rPr>
          <w:rFonts w:ascii="Arial(W1)" w:hAnsi="Arial(W1)"/>
          <w:b/>
        </w:rPr>
      </w:pPr>
      <m:oMathPara>
        <m:oMath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217miles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3.5 hours</m:t>
              </m:r>
            </m:den>
          </m:f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xmiles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our</m:t>
              </m:r>
            </m:den>
          </m:f>
        </m:oMath>
      </m:oMathPara>
    </w:p>
    <w:bookmarkEnd w:id="5"/>
    <w:p w14:paraId="6B4C26F7" w14:textId="462FB5A9" w:rsidR="000139D3" w:rsidRDefault="000139D3" w:rsidP="000139D3">
      <w:pPr>
        <w:tabs>
          <w:tab w:val="left" w:pos="8807"/>
        </w:tabs>
        <w:rPr>
          <w:rFonts w:ascii="Arial(W1)" w:hAnsi="Arial(W1)"/>
          <w:b/>
          <w:sz w:val="24"/>
          <w:szCs w:val="24"/>
        </w:rPr>
      </w:pPr>
      <w:r>
        <w:rPr>
          <w:rFonts w:ascii="Arial(W1)" w:hAnsi="Arial(W1)"/>
          <w:b/>
          <w:sz w:val="24"/>
          <w:szCs w:val="24"/>
        </w:rPr>
        <w:lastRenderedPageBreak/>
        <w:t>3.5</w:t>
      </w:r>
      <w:r>
        <w:rPr>
          <w:rFonts w:ascii="Arial" w:hAnsi="Arial" w:cs="Arial"/>
          <w:b/>
          <w:sz w:val="24"/>
          <w:szCs w:val="24"/>
        </w:rPr>
        <w:t>÷</w:t>
      </w:r>
      <w:r>
        <w:rPr>
          <w:rFonts w:ascii="Arial(W1)" w:hAnsi="Arial(W1)"/>
          <w:b/>
          <w:sz w:val="24"/>
          <w:szCs w:val="24"/>
        </w:rPr>
        <w:t>3.5=1</w:t>
      </w:r>
    </w:p>
    <w:p w14:paraId="2F58F6ED" w14:textId="2083506B" w:rsidR="000139D3" w:rsidRPr="000139D3" w:rsidRDefault="000139D3" w:rsidP="000139D3">
      <w:pPr>
        <w:tabs>
          <w:tab w:val="left" w:pos="8807"/>
        </w:tabs>
        <w:rPr>
          <w:rFonts w:ascii="Arial(W1)" w:hAnsi="Arial(W1)"/>
          <w:b/>
          <w:sz w:val="24"/>
          <w:szCs w:val="24"/>
        </w:rPr>
      </w:pPr>
      <w:r>
        <w:rPr>
          <w:rFonts w:ascii="Arial(W1)" w:hAnsi="Arial(W1)"/>
          <w:b/>
          <w:sz w:val="24"/>
          <w:szCs w:val="24"/>
        </w:rPr>
        <w:t>217</w:t>
      </w:r>
      <w:r>
        <w:rPr>
          <w:rFonts w:ascii="Arial" w:hAnsi="Arial" w:cs="Arial"/>
          <w:b/>
          <w:sz w:val="24"/>
          <w:szCs w:val="24"/>
        </w:rPr>
        <w:t>÷</w:t>
      </w:r>
      <w:r>
        <w:rPr>
          <w:rFonts w:ascii="Arial(W1)" w:hAnsi="Arial(W1)"/>
          <w:b/>
          <w:sz w:val="24"/>
          <w:szCs w:val="24"/>
        </w:rPr>
        <w:t>3.5= 62</w:t>
      </w:r>
    </w:p>
    <w:p w14:paraId="3615A87A" w14:textId="0976DA81" w:rsidR="000139D3" w:rsidRDefault="000139D3" w:rsidP="000139D3">
      <w:pPr>
        <w:tabs>
          <w:tab w:val="right" w:pos="10773"/>
        </w:tabs>
        <w:jc w:val="center"/>
        <w:rPr>
          <w:rFonts w:ascii="Arial(W1)" w:hAnsi="Arial(W1)"/>
          <w:b/>
          <w:u w:val="single"/>
        </w:rPr>
      </w:pPr>
      <w:r>
        <w:rPr>
          <w:rFonts w:ascii="Arial(W1)" w:hAnsi="Arial(W1)"/>
          <w:b/>
          <w:u w:val="single"/>
        </w:rPr>
        <w:t>Martin</w:t>
      </w:r>
    </w:p>
    <w:p w14:paraId="7DD1BB28" w14:textId="5C8CF1C7" w:rsidR="000139D3" w:rsidRPr="000139D3" w:rsidRDefault="000139D3" w:rsidP="000139D3">
      <w:pPr>
        <w:tabs>
          <w:tab w:val="left" w:pos="8807"/>
        </w:tabs>
        <w:rPr>
          <w:rFonts w:ascii="Arial(W1)" w:hAnsi="Arial(W1)"/>
          <w:b/>
        </w:rPr>
      </w:pPr>
      <m:oMathPara>
        <m:oMath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4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miles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 xml:space="preserve"> hours</m:t>
              </m:r>
            </m:den>
          </m:f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xmiles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hour</m:t>
              </m:r>
            </m:den>
          </m:f>
        </m:oMath>
      </m:oMathPara>
    </w:p>
    <w:p w14:paraId="2FA93CD0" w14:textId="77777777" w:rsidR="000139D3" w:rsidRPr="000139D3" w:rsidRDefault="000139D3" w:rsidP="000139D3">
      <w:pPr>
        <w:tabs>
          <w:tab w:val="right" w:pos="10773"/>
        </w:tabs>
        <w:jc w:val="center"/>
        <w:rPr>
          <w:rFonts w:ascii="Arial(W1)" w:hAnsi="Arial(W1)"/>
          <w:b/>
          <w:u w:val="single"/>
        </w:rPr>
      </w:pPr>
    </w:p>
    <w:p w14:paraId="5FBBF89C" w14:textId="52359C7D" w:rsidR="00687601" w:rsidRPr="000139D3" w:rsidRDefault="000139D3" w:rsidP="00DB7A50">
      <w:pPr>
        <w:tabs>
          <w:tab w:val="right" w:pos="10773"/>
        </w:tabs>
        <w:rPr>
          <w:b/>
        </w:rPr>
      </w:pPr>
      <w:r>
        <w:rPr>
          <w:b/>
        </w:rPr>
        <w:t>4</w:t>
      </w:r>
      <m:oMath>
        <m:r>
          <m:rPr>
            <m:sty m:val="bi"/>
          </m:rPr>
          <w:rPr>
            <w:rFonts w:ascii="Cambria Math" w:hAnsi="Cambria Math"/>
          </w:rPr>
          <m:t>÷4=1</m:t>
        </m:r>
      </m:oMath>
    </w:p>
    <w:p w14:paraId="6DC155A1" w14:textId="1FE835FA" w:rsidR="000139D3" w:rsidRPr="000139D3" w:rsidRDefault="000139D3" w:rsidP="00DB7A50">
      <w:pPr>
        <w:tabs>
          <w:tab w:val="right" w:pos="10773"/>
        </w:tabs>
        <w:rPr>
          <w:b/>
        </w:rPr>
      </w:pPr>
      <w:r>
        <w:rPr>
          <w:rFonts w:cs="Calibri"/>
          <w:b/>
        </w:rPr>
        <w:t>244÷4= 61</w:t>
      </w:r>
    </w:p>
    <w:p w14:paraId="493D6CD0" w14:textId="77777777" w:rsidR="00687601" w:rsidRDefault="00687601" w:rsidP="00DB7A50">
      <w:pPr>
        <w:tabs>
          <w:tab w:val="right" w:pos="10773"/>
        </w:tabs>
        <w:rPr>
          <w:b/>
        </w:rPr>
      </w:pPr>
    </w:p>
    <w:sectPr w:rsidR="00687601" w:rsidSect="00CC7BF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6BF9126" w14:textId="77777777" w:rsidR="00C54481" w:rsidRDefault="00C54481" w:rsidP="003C3357">
      <w:pPr>
        <w:spacing w:after="0" w:line="240" w:lineRule="auto"/>
      </w:pPr>
      <w:r>
        <w:separator/>
      </w:r>
    </w:p>
  </w:endnote>
  <w:endnote w:type="continuationSeparator" w:id="0">
    <w:p w14:paraId="284242E9" w14:textId="77777777" w:rsidR="00C54481" w:rsidRDefault="00C54481" w:rsidP="003C33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(W1)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FC9BAD0" w14:textId="77777777" w:rsidR="00C54481" w:rsidRDefault="00C54481" w:rsidP="003C3357">
      <w:pPr>
        <w:spacing w:after="0" w:line="240" w:lineRule="auto"/>
      </w:pPr>
      <w:r>
        <w:separator/>
      </w:r>
    </w:p>
  </w:footnote>
  <w:footnote w:type="continuationSeparator" w:id="0">
    <w:p w14:paraId="4DE8EC71" w14:textId="77777777" w:rsidR="00C54481" w:rsidRDefault="00C54481" w:rsidP="003C335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427C7C"/>
    <w:multiLevelType w:val="hybridMultilevel"/>
    <w:tmpl w:val="C3449818"/>
    <w:lvl w:ilvl="0" w:tplc="C8028F5C">
      <w:start w:val="1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50D2D64"/>
    <w:multiLevelType w:val="multilevel"/>
    <w:tmpl w:val="8D9AD6E4"/>
    <w:styleLink w:val="Style1"/>
    <w:lvl w:ilvl="0">
      <w:start w:val="1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3952836"/>
    <w:multiLevelType w:val="hybridMultilevel"/>
    <w:tmpl w:val="010C737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3B8E7EA8"/>
    <w:multiLevelType w:val="hybridMultilevel"/>
    <w:tmpl w:val="89060CDA"/>
    <w:lvl w:ilvl="0" w:tplc="9F3A1BE4">
      <w:start w:val="1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909223A"/>
    <w:multiLevelType w:val="multilevel"/>
    <w:tmpl w:val="8D9AD6E4"/>
    <w:numStyleLink w:val="Style1"/>
  </w:abstractNum>
  <w:num w:numId="1">
    <w:abstractNumId w:val="2"/>
  </w:num>
  <w:num w:numId="2">
    <w:abstractNumId w:val="3"/>
  </w:num>
  <w:num w:numId="3">
    <w:abstractNumId w:val="0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C7BF0"/>
    <w:rsid w:val="00010497"/>
    <w:rsid w:val="000139D3"/>
    <w:rsid w:val="00023402"/>
    <w:rsid w:val="000300EF"/>
    <w:rsid w:val="000567FE"/>
    <w:rsid w:val="00060ECE"/>
    <w:rsid w:val="000908F1"/>
    <w:rsid w:val="000A4A83"/>
    <w:rsid w:val="000A6A77"/>
    <w:rsid w:val="000E0433"/>
    <w:rsid w:val="000F2DAA"/>
    <w:rsid w:val="00136DB7"/>
    <w:rsid w:val="00137168"/>
    <w:rsid w:val="00167220"/>
    <w:rsid w:val="001726BE"/>
    <w:rsid w:val="00175EB2"/>
    <w:rsid w:val="001C3B09"/>
    <w:rsid w:val="001D02E0"/>
    <w:rsid w:val="001F4128"/>
    <w:rsid w:val="001F7049"/>
    <w:rsid w:val="00215F2F"/>
    <w:rsid w:val="00221B18"/>
    <w:rsid w:val="00243243"/>
    <w:rsid w:val="002563D9"/>
    <w:rsid w:val="00266056"/>
    <w:rsid w:val="00270668"/>
    <w:rsid w:val="00270FCF"/>
    <w:rsid w:val="00276F10"/>
    <w:rsid w:val="0028313A"/>
    <w:rsid w:val="00291F4F"/>
    <w:rsid w:val="00293EC3"/>
    <w:rsid w:val="002A126A"/>
    <w:rsid w:val="002B4F0A"/>
    <w:rsid w:val="00300295"/>
    <w:rsid w:val="00324C60"/>
    <w:rsid w:val="003257AF"/>
    <w:rsid w:val="00337AB1"/>
    <w:rsid w:val="003421EC"/>
    <w:rsid w:val="00366B14"/>
    <w:rsid w:val="003A3D53"/>
    <w:rsid w:val="003A43D0"/>
    <w:rsid w:val="003C0697"/>
    <w:rsid w:val="003C3357"/>
    <w:rsid w:val="00400B9D"/>
    <w:rsid w:val="00402043"/>
    <w:rsid w:val="00410102"/>
    <w:rsid w:val="00410A0A"/>
    <w:rsid w:val="004329A1"/>
    <w:rsid w:val="00462786"/>
    <w:rsid w:val="004732E6"/>
    <w:rsid w:val="004774E5"/>
    <w:rsid w:val="00483FD0"/>
    <w:rsid w:val="004C265A"/>
    <w:rsid w:val="004E5D4F"/>
    <w:rsid w:val="004F2EC3"/>
    <w:rsid w:val="00515C5D"/>
    <w:rsid w:val="00532C72"/>
    <w:rsid w:val="00532F80"/>
    <w:rsid w:val="00536DBF"/>
    <w:rsid w:val="00537B2D"/>
    <w:rsid w:val="0054389E"/>
    <w:rsid w:val="005805EA"/>
    <w:rsid w:val="005967C9"/>
    <w:rsid w:val="005C2D68"/>
    <w:rsid w:val="005D0EA2"/>
    <w:rsid w:val="005D4D60"/>
    <w:rsid w:val="005D69D8"/>
    <w:rsid w:val="0062377A"/>
    <w:rsid w:val="006244E0"/>
    <w:rsid w:val="0066758E"/>
    <w:rsid w:val="00674965"/>
    <w:rsid w:val="00674EF4"/>
    <w:rsid w:val="00687601"/>
    <w:rsid w:val="006B78A6"/>
    <w:rsid w:val="006C1AF3"/>
    <w:rsid w:val="006C3950"/>
    <w:rsid w:val="006C772D"/>
    <w:rsid w:val="007140D4"/>
    <w:rsid w:val="00715F8E"/>
    <w:rsid w:val="0073167A"/>
    <w:rsid w:val="00736578"/>
    <w:rsid w:val="00766A8A"/>
    <w:rsid w:val="00770506"/>
    <w:rsid w:val="00786262"/>
    <w:rsid w:val="007B1032"/>
    <w:rsid w:val="007C1D91"/>
    <w:rsid w:val="007F4758"/>
    <w:rsid w:val="007F7BBF"/>
    <w:rsid w:val="00815F22"/>
    <w:rsid w:val="00856820"/>
    <w:rsid w:val="00857563"/>
    <w:rsid w:val="00863C0F"/>
    <w:rsid w:val="008727DB"/>
    <w:rsid w:val="008819E1"/>
    <w:rsid w:val="00887EF2"/>
    <w:rsid w:val="00890C56"/>
    <w:rsid w:val="00891A68"/>
    <w:rsid w:val="008C19DB"/>
    <w:rsid w:val="008C339D"/>
    <w:rsid w:val="008D0A92"/>
    <w:rsid w:val="008D5C0D"/>
    <w:rsid w:val="008E0FE1"/>
    <w:rsid w:val="008F04A5"/>
    <w:rsid w:val="00913CA6"/>
    <w:rsid w:val="00927195"/>
    <w:rsid w:val="00927698"/>
    <w:rsid w:val="009466C0"/>
    <w:rsid w:val="00951516"/>
    <w:rsid w:val="00994A43"/>
    <w:rsid w:val="009A79DC"/>
    <w:rsid w:val="009D245F"/>
    <w:rsid w:val="009E5FAB"/>
    <w:rsid w:val="00A2005D"/>
    <w:rsid w:val="00A32AC6"/>
    <w:rsid w:val="00A56F1E"/>
    <w:rsid w:val="00A965F9"/>
    <w:rsid w:val="00AA49DE"/>
    <w:rsid w:val="00AA65D2"/>
    <w:rsid w:val="00AE64EB"/>
    <w:rsid w:val="00B03970"/>
    <w:rsid w:val="00B21F11"/>
    <w:rsid w:val="00B23D4F"/>
    <w:rsid w:val="00B27A24"/>
    <w:rsid w:val="00B500BB"/>
    <w:rsid w:val="00B543C4"/>
    <w:rsid w:val="00B65439"/>
    <w:rsid w:val="00B70471"/>
    <w:rsid w:val="00B771EC"/>
    <w:rsid w:val="00B81C3F"/>
    <w:rsid w:val="00B82034"/>
    <w:rsid w:val="00B8447E"/>
    <w:rsid w:val="00BC30FB"/>
    <w:rsid w:val="00BC36FF"/>
    <w:rsid w:val="00BC5CCB"/>
    <w:rsid w:val="00C02545"/>
    <w:rsid w:val="00C14EAD"/>
    <w:rsid w:val="00C1547C"/>
    <w:rsid w:val="00C3702A"/>
    <w:rsid w:val="00C462F5"/>
    <w:rsid w:val="00C504F3"/>
    <w:rsid w:val="00C54481"/>
    <w:rsid w:val="00C67E6A"/>
    <w:rsid w:val="00C75711"/>
    <w:rsid w:val="00C81F25"/>
    <w:rsid w:val="00CA6CA6"/>
    <w:rsid w:val="00CC7BF0"/>
    <w:rsid w:val="00CD42EA"/>
    <w:rsid w:val="00CE4ABB"/>
    <w:rsid w:val="00D2325A"/>
    <w:rsid w:val="00D56403"/>
    <w:rsid w:val="00D75F81"/>
    <w:rsid w:val="00DB7A50"/>
    <w:rsid w:val="00DC6BBB"/>
    <w:rsid w:val="00DD6344"/>
    <w:rsid w:val="00E01D12"/>
    <w:rsid w:val="00E255E6"/>
    <w:rsid w:val="00E54D04"/>
    <w:rsid w:val="00E6685E"/>
    <w:rsid w:val="00E83AF6"/>
    <w:rsid w:val="00E851A3"/>
    <w:rsid w:val="00E97E3D"/>
    <w:rsid w:val="00EA6045"/>
    <w:rsid w:val="00EB01FF"/>
    <w:rsid w:val="00EC5BBB"/>
    <w:rsid w:val="00EE24E8"/>
    <w:rsid w:val="00EE77CD"/>
    <w:rsid w:val="00EF4F91"/>
    <w:rsid w:val="00F03281"/>
    <w:rsid w:val="00F22C65"/>
    <w:rsid w:val="00F23D40"/>
    <w:rsid w:val="00F34260"/>
    <w:rsid w:val="00F50F0D"/>
    <w:rsid w:val="00F61153"/>
    <w:rsid w:val="00F6205C"/>
    <w:rsid w:val="00F86757"/>
    <w:rsid w:val="00F95506"/>
    <w:rsid w:val="00FA1D58"/>
    <w:rsid w:val="00FA71DD"/>
    <w:rsid w:val="00FE44D1"/>
    <w:rsid w:val="00FE5E5B"/>
    <w:rsid w:val="00FF16CE"/>
    <w:rsid w:val="00FF6C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0E14963"/>
  <w15:docId w15:val="{2F52C14C-8EE7-4035-A7AB-F9780B3D92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0139D3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C7BF0"/>
    <w:pPr>
      <w:ind w:left="720"/>
      <w:contextualSpacing/>
    </w:pPr>
  </w:style>
  <w:style w:type="table" w:styleId="TableGrid">
    <w:name w:val="Table Grid"/>
    <w:basedOn w:val="TableNormal"/>
    <w:uiPriority w:val="59"/>
    <w:rsid w:val="00293EC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3C33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3357"/>
  </w:style>
  <w:style w:type="paragraph" w:styleId="Footer">
    <w:name w:val="footer"/>
    <w:basedOn w:val="Normal"/>
    <w:link w:val="FooterChar"/>
    <w:uiPriority w:val="99"/>
    <w:unhideWhenUsed/>
    <w:rsid w:val="003C33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3357"/>
  </w:style>
  <w:style w:type="paragraph" w:styleId="BalloonText">
    <w:name w:val="Balloon Text"/>
    <w:basedOn w:val="Normal"/>
    <w:link w:val="BalloonTextChar"/>
    <w:uiPriority w:val="99"/>
    <w:semiHidden/>
    <w:unhideWhenUsed/>
    <w:rsid w:val="003C33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3C3357"/>
    <w:rPr>
      <w:rFonts w:ascii="Tahoma" w:hAnsi="Tahoma" w:cs="Tahoma"/>
      <w:sz w:val="16"/>
      <w:szCs w:val="16"/>
    </w:rPr>
  </w:style>
  <w:style w:type="numbering" w:customStyle="1" w:styleId="Style1">
    <w:name w:val="Style1"/>
    <w:uiPriority w:val="99"/>
    <w:rsid w:val="00060ECE"/>
    <w:pPr>
      <w:numPr>
        <w:numId w:val="5"/>
      </w:numPr>
    </w:pPr>
  </w:style>
  <w:style w:type="character" w:styleId="PlaceholderText">
    <w:name w:val="Placeholder Text"/>
    <w:basedOn w:val="DefaultParagraphFont"/>
    <w:uiPriority w:val="99"/>
    <w:semiHidden/>
    <w:rsid w:val="00C67E6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610</Words>
  <Characters>3479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ina Griffin</dc:creator>
  <cp:lastModifiedBy>Mia Beasley</cp:lastModifiedBy>
  <cp:revision>2</cp:revision>
  <cp:lastPrinted>2014-09-30T18:24:00Z</cp:lastPrinted>
  <dcterms:created xsi:type="dcterms:W3CDTF">2018-10-25T02:01:00Z</dcterms:created>
  <dcterms:modified xsi:type="dcterms:W3CDTF">2018-10-25T02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